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C428DB" w:rsidRPr="00FF28D5" w14:paraId="3BF32D00" w14:textId="77777777" w:rsidTr="00070AAD">
        <w:tc>
          <w:tcPr>
            <w:tcW w:w="5042" w:type="dxa"/>
          </w:tcPr>
          <w:p w14:paraId="11B367A9" w14:textId="77777777" w:rsidR="00C428DB" w:rsidRPr="00FA7C0D" w:rsidRDefault="00C428DB" w:rsidP="00070AAD">
            <w:pPr>
              <w:jc w:val="center"/>
              <w:rPr>
                <w:b/>
                <w:sz w:val="26"/>
                <w:szCs w:val="26"/>
              </w:rPr>
            </w:pPr>
            <w:r>
              <w:br w:type="page"/>
            </w: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14:paraId="2A9C770B" w14:textId="77777777" w:rsidR="00C428DB" w:rsidRPr="00FF28D5" w:rsidRDefault="00C428DB" w:rsidP="00070AAD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14:paraId="4F8FA0C2" w14:textId="77777777" w:rsidR="00C428DB" w:rsidRPr="00C428DB" w:rsidRDefault="00C428DB" w:rsidP="00070AAD">
            <w:pPr>
              <w:jc w:val="center"/>
              <w:rPr>
                <w:i/>
                <w:sz w:val="26"/>
                <w:szCs w:val="26"/>
              </w:rPr>
            </w:pPr>
            <w:proofErr w:type="spellStart"/>
            <w:r w:rsidRPr="00C428DB">
              <w:rPr>
                <w:b/>
                <w:i/>
                <w:sz w:val="26"/>
                <w:szCs w:val="26"/>
              </w:rPr>
              <w:t>Năm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C428DB">
              <w:rPr>
                <w:b/>
                <w:i/>
                <w:sz w:val="26"/>
                <w:szCs w:val="26"/>
              </w:rPr>
              <w:t>học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2020 - 2021</w:t>
            </w:r>
          </w:p>
        </w:tc>
        <w:tc>
          <w:tcPr>
            <w:tcW w:w="4689" w:type="dxa"/>
          </w:tcPr>
          <w:p w14:paraId="5417226B" w14:textId="77777777" w:rsidR="00C428DB" w:rsidRPr="00AA5103" w:rsidRDefault="00C428DB" w:rsidP="00070AA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14:paraId="16904AF3" w14:textId="77777777" w:rsidR="00C428DB" w:rsidRPr="00C428DB" w:rsidRDefault="00C428DB" w:rsidP="00070AA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14:paraId="38980B38" w14:textId="77777777" w:rsidR="00C428DB" w:rsidRPr="00FF28D5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1872F5">
              <w:rPr>
                <w:b/>
                <w:sz w:val="26"/>
                <w:szCs w:val="26"/>
              </w:rPr>
              <w:t>Thời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gian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14:paraId="7B1221AD" w14:textId="77777777" w:rsidR="00C428DB" w:rsidRDefault="00C428DB" w:rsidP="00C428DB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14:paraId="01A2F166" w14:textId="77777777" w:rsidR="007F617D" w:rsidRDefault="00C428DB" w:rsidP="00C428DB">
      <w:pPr>
        <w:spacing w:before="120" w:after="120"/>
        <w:rPr>
          <w:sz w:val="28"/>
          <w:szCs w:val="28"/>
        </w:rPr>
      </w:pPr>
      <w:r w:rsidRPr="007F617D">
        <w:rPr>
          <w:sz w:val="28"/>
          <w:szCs w:val="28"/>
        </w:rPr>
        <w:t xml:space="preserve">1. </w:t>
      </w:r>
      <w:proofErr w:type="spellStart"/>
      <w:r w:rsidRPr="007F617D">
        <w:rPr>
          <w:sz w:val="28"/>
          <w:szCs w:val="28"/>
        </w:rPr>
        <w:t>Kiế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ức</w:t>
      </w:r>
      <w:proofErr w:type="spellEnd"/>
      <w:r w:rsidR="007F617D" w:rsidRPr="007F617D">
        <w:rPr>
          <w:sz w:val="28"/>
          <w:szCs w:val="28"/>
        </w:rPr>
        <w:t>:</w:t>
      </w:r>
      <w:r w:rsidR="007F617D">
        <w:rPr>
          <w:b/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Kiểm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ra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mứ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ộ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iếp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hu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bài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học</w:t>
      </w:r>
      <w:proofErr w:type="spellEnd"/>
    </w:p>
    <w:p w14:paraId="631379CB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14:paraId="7D34533C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14:paraId="5B6A1F14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14:paraId="11372CE4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14:paraId="0CC1EC84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14:paraId="069B3496" w14:textId="77777777" w:rsidR="007F617D" w:rsidRPr="00575A71" w:rsidRDefault="007F617D" w:rsidP="007F617D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14:paraId="0B3D0D8D" w14:textId="77777777" w:rsidR="007F617D" w:rsidRPr="00575A71" w:rsidRDefault="007F617D" w:rsidP="007F617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 w:rsidR="00025A50">
        <w:rPr>
          <w:sz w:val="26"/>
          <w:szCs w:val="26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14:paraId="403D9065" w14:textId="77777777" w:rsidR="00C428DB" w:rsidRDefault="00C428DB" w:rsidP="00C428DB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>
        <w:rPr>
          <w:sz w:val="28"/>
          <w:szCs w:val="28"/>
        </w:rPr>
        <w:t>K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ăng</w:t>
      </w:r>
      <w:proofErr w:type="spellEnd"/>
    </w:p>
    <w:p w14:paraId="14D9590C" w14:textId="77777777" w:rsidR="00C428DB" w:rsidRDefault="00C428DB" w:rsidP="00C428DB">
      <w:pPr>
        <w:spacing w:before="120" w:after="120"/>
        <w:rPr>
          <w:sz w:val="28"/>
          <w:szCs w:val="28"/>
        </w:rPr>
      </w:pPr>
      <w:r w:rsidRPr="00C428DB">
        <w:rPr>
          <w:sz w:val="28"/>
          <w:szCs w:val="28"/>
        </w:rPr>
        <w:t xml:space="preserve">- </w:t>
      </w:r>
      <w:proofErr w:type="spellStart"/>
      <w:r w:rsidRPr="00C428DB">
        <w:rPr>
          <w:sz w:val="28"/>
          <w:szCs w:val="28"/>
        </w:rPr>
        <w:t>Giả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ác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à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tập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và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hực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hiện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các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phép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ính</w:t>
      </w:r>
      <w:proofErr w:type="spellEnd"/>
      <w:r w:rsidR="007F617D">
        <w:rPr>
          <w:sz w:val="28"/>
          <w:szCs w:val="28"/>
        </w:rPr>
        <w:t xml:space="preserve">, </w:t>
      </w:r>
      <w:proofErr w:type="spellStart"/>
      <w:r w:rsidRPr="00C428DB">
        <w:rPr>
          <w:sz w:val="28"/>
          <w:szCs w:val="28"/>
        </w:rPr>
        <w:t>tìm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số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hưa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iết</w:t>
      </w:r>
      <w:proofErr w:type="spellEnd"/>
      <w:r w:rsidRPr="00C428DB">
        <w:rPr>
          <w:sz w:val="28"/>
          <w:szCs w:val="28"/>
        </w:rPr>
        <w:t>.</w:t>
      </w:r>
    </w:p>
    <w:p w14:paraId="7139D97A" w14:textId="77777777" w:rsidR="007F617D" w:rsidRPr="00C428DB" w:rsidRDefault="007F617D" w:rsidP="00C428DB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</w:p>
    <w:p w14:paraId="53591F65" w14:textId="77777777" w:rsidR="00C428DB" w:rsidRPr="000C3739" w:rsidRDefault="00C428DB" w:rsidP="00C428DB">
      <w:pPr>
        <w:spacing w:before="120" w:after="120"/>
        <w:rPr>
          <w:sz w:val="28"/>
          <w:szCs w:val="28"/>
        </w:rPr>
      </w:pPr>
      <w:r w:rsidRPr="000C3739">
        <w:rPr>
          <w:sz w:val="28"/>
          <w:szCs w:val="28"/>
        </w:rPr>
        <w:t xml:space="preserve">- </w:t>
      </w:r>
      <w:proofErr w:type="spellStart"/>
      <w:r w:rsidRPr="000C3739">
        <w:rPr>
          <w:sz w:val="28"/>
          <w:szCs w:val="28"/>
        </w:rPr>
        <w:t>Tính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ượ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độ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dài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đoạn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hẳng</w:t>
      </w:r>
      <w:proofErr w:type="spellEnd"/>
    </w:p>
    <w:p w14:paraId="1D164C1F" w14:textId="77777777" w:rsidR="00C428DB" w:rsidRPr="00C428DB" w:rsidRDefault="00C428DB" w:rsidP="007F617D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>
        <w:rPr>
          <w:sz w:val="28"/>
          <w:szCs w:val="28"/>
        </w:rPr>
        <w:t>Th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</w:p>
    <w:p w14:paraId="7B730059" w14:textId="77777777" w:rsidR="00C428DB" w:rsidRPr="007F617D" w:rsidRDefault="007F617D" w:rsidP="007F617D">
      <w:pPr>
        <w:spacing w:before="120" w:after="120"/>
        <w:rPr>
          <w:sz w:val="28"/>
          <w:szCs w:val="28"/>
        </w:rPr>
      </w:pPr>
      <w:r w:rsidRPr="007F617D">
        <w:rPr>
          <w:sz w:val="28"/>
          <w:szCs w:val="28"/>
        </w:rPr>
        <w:t xml:space="preserve">- </w:t>
      </w:r>
      <w:proofErr w:type="spellStart"/>
      <w:r w:rsidR="00C428DB" w:rsidRPr="007F617D">
        <w:rPr>
          <w:sz w:val="28"/>
          <w:szCs w:val="28"/>
        </w:rPr>
        <w:t>Có</w:t>
      </w:r>
      <w:proofErr w:type="spellEnd"/>
      <w:r w:rsidR="00C428DB" w:rsidRPr="007F617D">
        <w:rPr>
          <w:sz w:val="28"/>
          <w:szCs w:val="28"/>
        </w:rPr>
        <w:t xml:space="preserve"> ý </w:t>
      </w:r>
      <w:proofErr w:type="spellStart"/>
      <w:r w:rsidR="00C428DB" w:rsidRPr="007F617D">
        <w:rPr>
          <w:sz w:val="28"/>
          <w:szCs w:val="28"/>
        </w:rPr>
        <w:t>thứ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ự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giác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ru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ự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khi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làm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i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rì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y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ạc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ẽ</w:t>
      </w:r>
      <w:proofErr w:type="spellEnd"/>
      <w:r w:rsidR="00C428DB" w:rsidRPr="007F617D">
        <w:rPr>
          <w:sz w:val="28"/>
          <w:szCs w:val="28"/>
        </w:rPr>
        <w:t xml:space="preserve">; </w:t>
      </w:r>
      <w:proofErr w:type="spellStart"/>
      <w:r w:rsidR="00C428DB" w:rsidRPr="007F617D">
        <w:rPr>
          <w:sz w:val="28"/>
          <w:szCs w:val="28"/>
        </w:rPr>
        <w:t>rè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luyệ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ho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họ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i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ẩ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ận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ch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xá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ro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oán</w:t>
      </w:r>
      <w:proofErr w:type="spellEnd"/>
      <w:r w:rsidR="00C428DB" w:rsidRPr="007F617D">
        <w:rPr>
          <w:sz w:val="28"/>
          <w:szCs w:val="28"/>
        </w:rPr>
        <w:t xml:space="preserve">. </w:t>
      </w:r>
    </w:p>
    <w:p w14:paraId="05E1544A" w14:textId="77777777" w:rsidR="00C428DB" w:rsidRPr="007F617D" w:rsidRDefault="007F617D" w:rsidP="007F617D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oá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ẩ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ận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đú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và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nhanh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rì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y</w:t>
      </w:r>
      <w:proofErr w:type="spellEnd"/>
      <w:r w:rsidR="00C428DB" w:rsidRPr="007F617D">
        <w:rPr>
          <w:sz w:val="28"/>
          <w:szCs w:val="28"/>
        </w:rPr>
        <w:t xml:space="preserve"> khoa </w:t>
      </w:r>
      <w:proofErr w:type="spellStart"/>
      <w:r w:rsidR="00C428DB" w:rsidRPr="007F617D">
        <w:rPr>
          <w:sz w:val="28"/>
          <w:szCs w:val="28"/>
        </w:rPr>
        <w:t>học</w:t>
      </w:r>
      <w:proofErr w:type="spellEnd"/>
      <w:r w:rsidR="00C428DB" w:rsidRPr="007F617D">
        <w:rPr>
          <w:sz w:val="28"/>
          <w:szCs w:val="28"/>
        </w:rPr>
        <w:t>.</w:t>
      </w:r>
    </w:p>
    <w:p w14:paraId="306B5B66" w14:textId="77777777" w:rsidR="00C428DB" w:rsidRPr="00C428DB" w:rsidRDefault="00C428DB" w:rsidP="00C428DB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 w:rsidRPr="00C428DB">
        <w:rPr>
          <w:sz w:val="28"/>
          <w:szCs w:val="28"/>
        </w:rPr>
        <w:t>Năng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lực</w:t>
      </w:r>
      <w:proofErr w:type="spellEnd"/>
    </w:p>
    <w:p w14:paraId="219E1A98" w14:textId="77777777" w:rsidR="00C428DB" w:rsidRPr="007F617D" w:rsidRDefault="007F617D" w:rsidP="007F617D">
      <w:pPr>
        <w:spacing w:before="120" w:after="120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r w:rsidR="00C428DB"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14:paraId="496EF815" w14:textId="77777777" w:rsidR="00C428DB" w:rsidRPr="007F617D" w:rsidRDefault="007F617D" w:rsidP="007F617D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="00C428DB" w:rsidRPr="007F617D">
        <w:rPr>
          <w:b/>
          <w:sz w:val="28"/>
          <w:szCs w:val="28"/>
        </w:rPr>
        <w:t>THIẾT KẾ MA TRẬN ĐỀ</w:t>
      </w:r>
    </w:p>
    <w:tbl>
      <w:tblPr>
        <w:tblW w:w="105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83"/>
        <w:gridCol w:w="964"/>
        <w:gridCol w:w="926"/>
        <w:gridCol w:w="784"/>
        <w:gridCol w:w="1081"/>
        <w:gridCol w:w="904"/>
        <w:gridCol w:w="896"/>
        <w:gridCol w:w="810"/>
        <w:gridCol w:w="852"/>
        <w:gridCol w:w="901"/>
      </w:tblGrid>
      <w:tr w:rsidR="00C428DB" w:rsidRPr="009C307D" w14:paraId="5CC4DD1B" w14:textId="77777777" w:rsidTr="00070AAD">
        <w:trPr>
          <w:trHeight w:val="341"/>
          <w:jc w:val="center"/>
        </w:trPr>
        <w:tc>
          <w:tcPr>
            <w:tcW w:w="2383" w:type="dxa"/>
            <w:vMerge w:val="restart"/>
            <w:vAlign w:val="center"/>
          </w:tcPr>
          <w:p w14:paraId="413026AE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Nội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7217" w:type="dxa"/>
            <w:gridSpan w:val="8"/>
            <w:vAlign w:val="center"/>
          </w:tcPr>
          <w:p w14:paraId="6F48AE03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M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độ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iến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C307D">
              <w:rPr>
                <w:b/>
                <w:sz w:val="26"/>
                <w:szCs w:val="26"/>
              </w:rPr>
              <w:t>th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,</w:t>
            </w:r>
            <w:proofErr w:type="gram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ĩ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901" w:type="dxa"/>
            <w:vMerge w:val="restart"/>
            <w:vAlign w:val="center"/>
          </w:tcPr>
          <w:p w14:paraId="524889E5" w14:textId="77777777" w:rsidR="00C428DB" w:rsidRPr="009C307D" w:rsidRDefault="00C428DB" w:rsidP="00070AAD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Tổng</w:t>
            </w:r>
            <w:proofErr w:type="spellEnd"/>
          </w:p>
          <w:p w14:paraId="43DF0A1B" w14:textId="77777777" w:rsidR="00C428DB" w:rsidRPr="009C307D" w:rsidRDefault="00C428DB" w:rsidP="00070AAD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E938792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C428DB" w:rsidRPr="009C307D" w14:paraId="0DA03E07" w14:textId="77777777" w:rsidTr="00592666">
        <w:trPr>
          <w:trHeight w:val="458"/>
          <w:jc w:val="center"/>
        </w:trPr>
        <w:tc>
          <w:tcPr>
            <w:tcW w:w="2383" w:type="dxa"/>
            <w:vMerge/>
          </w:tcPr>
          <w:p w14:paraId="07633253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890" w:type="dxa"/>
            <w:gridSpan w:val="2"/>
            <w:vAlign w:val="center"/>
          </w:tcPr>
          <w:p w14:paraId="038E41A5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Nh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65" w:type="dxa"/>
            <w:gridSpan w:val="2"/>
            <w:vAlign w:val="center"/>
          </w:tcPr>
          <w:p w14:paraId="0378FFDB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Thô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800" w:type="dxa"/>
            <w:gridSpan w:val="2"/>
            <w:vAlign w:val="center"/>
          </w:tcPr>
          <w:p w14:paraId="53FC2EC7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662" w:type="dxa"/>
            <w:gridSpan w:val="2"/>
            <w:vAlign w:val="center"/>
          </w:tcPr>
          <w:p w14:paraId="0C9B674E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901" w:type="dxa"/>
            <w:vMerge/>
          </w:tcPr>
          <w:p w14:paraId="40D6DB1A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14:paraId="1F1EC9AA" w14:textId="77777777" w:rsidTr="00592666">
        <w:trPr>
          <w:jc w:val="center"/>
        </w:trPr>
        <w:tc>
          <w:tcPr>
            <w:tcW w:w="2383" w:type="dxa"/>
            <w:vMerge/>
          </w:tcPr>
          <w:p w14:paraId="57785441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64" w:type="dxa"/>
            <w:vAlign w:val="center"/>
          </w:tcPr>
          <w:p w14:paraId="3E4526EB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26" w:type="dxa"/>
            <w:vAlign w:val="center"/>
          </w:tcPr>
          <w:p w14:paraId="7DF2CF06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84" w:type="dxa"/>
            <w:vAlign w:val="center"/>
          </w:tcPr>
          <w:p w14:paraId="66FD0839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081" w:type="dxa"/>
            <w:vAlign w:val="center"/>
          </w:tcPr>
          <w:p w14:paraId="1431540B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904" w:type="dxa"/>
            <w:vAlign w:val="center"/>
          </w:tcPr>
          <w:p w14:paraId="4371DB99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96" w:type="dxa"/>
            <w:vAlign w:val="center"/>
          </w:tcPr>
          <w:p w14:paraId="02025FDE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14:paraId="30246E9D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52" w:type="dxa"/>
            <w:vAlign w:val="center"/>
          </w:tcPr>
          <w:p w14:paraId="00B441E7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901" w:type="dxa"/>
            <w:vMerge/>
          </w:tcPr>
          <w:p w14:paraId="1E50DC43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14:paraId="7DE3C7EB" w14:textId="77777777" w:rsidTr="00592666">
        <w:trPr>
          <w:jc w:val="center"/>
        </w:trPr>
        <w:tc>
          <w:tcPr>
            <w:tcW w:w="2383" w:type="dxa"/>
            <w:vAlign w:val="center"/>
          </w:tcPr>
          <w:p w14:paraId="7B2B3D22" w14:textId="77777777" w:rsidR="00C428DB" w:rsidRPr="007F617D" w:rsidRDefault="00C428DB" w:rsidP="00070AAD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964" w:type="dxa"/>
          </w:tcPr>
          <w:p w14:paraId="44D536A7" w14:textId="77777777" w:rsidR="00C428DB" w:rsidRDefault="00A56658" w:rsidP="00A56658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1,2</w:t>
            </w:r>
          </w:p>
          <w:p w14:paraId="429E791D" w14:textId="77777777" w:rsidR="00C428DB" w:rsidRPr="000A1201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26" w:type="dxa"/>
          </w:tcPr>
          <w:p w14:paraId="54991C35" w14:textId="77777777" w:rsidR="00C428DB" w:rsidRPr="009C30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</w:tc>
        <w:tc>
          <w:tcPr>
            <w:tcW w:w="784" w:type="dxa"/>
          </w:tcPr>
          <w:p w14:paraId="10DC12D2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65CAB58A" w14:textId="77777777" w:rsidR="00C428DB" w:rsidRPr="000A1201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4" w:type="dxa"/>
          </w:tcPr>
          <w:p w14:paraId="2CA35244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1097BA18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27CAF7D2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3092099C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1" w:type="dxa"/>
            <w:vAlign w:val="center"/>
          </w:tcPr>
          <w:p w14:paraId="6D8762BC" w14:textId="77777777" w:rsidR="00C428DB" w:rsidRPr="00AA099A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C428DB" w:rsidRPr="009C307D" w14:paraId="4BFC3504" w14:textId="77777777" w:rsidTr="00592666">
        <w:trPr>
          <w:jc w:val="center"/>
        </w:trPr>
        <w:tc>
          <w:tcPr>
            <w:tcW w:w="2383" w:type="dxa"/>
            <w:vAlign w:val="center"/>
          </w:tcPr>
          <w:p w14:paraId="26798BDE" w14:textId="77777777" w:rsidR="00C428DB" w:rsidRPr="007F617D" w:rsidRDefault="00C428DB" w:rsidP="00070AAD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964" w:type="dxa"/>
          </w:tcPr>
          <w:p w14:paraId="1FF7831D" w14:textId="77777777" w:rsidR="00C428DB" w:rsidRDefault="00C428DB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14:paraId="756DC39A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26" w:type="dxa"/>
          </w:tcPr>
          <w:p w14:paraId="0EF5E382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84" w:type="dxa"/>
          </w:tcPr>
          <w:p w14:paraId="0A25AFBF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62D3EABB" w14:textId="77777777" w:rsidR="00C428DB" w:rsidRPr="009C30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</w:t>
            </w:r>
            <w:proofErr w:type="gramStart"/>
            <w:r>
              <w:rPr>
                <w:sz w:val="26"/>
                <w:szCs w:val="26"/>
              </w:rPr>
              <w:t>a,b</w:t>
            </w:r>
            <w:proofErr w:type="gramEnd"/>
          </w:p>
        </w:tc>
        <w:tc>
          <w:tcPr>
            <w:tcW w:w="904" w:type="dxa"/>
          </w:tcPr>
          <w:p w14:paraId="76E0F88C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96" w:type="dxa"/>
          </w:tcPr>
          <w:p w14:paraId="2FAC134A" w14:textId="77777777" w:rsidR="00C428DB" w:rsidRPr="009C30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c</w:t>
            </w:r>
          </w:p>
        </w:tc>
        <w:tc>
          <w:tcPr>
            <w:tcW w:w="810" w:type="dxa"/>
          </w:tcPr>
          <w:p w14:paraId="776CBE3E" w14:textId="77777777" w:rsidR="00C428DB" w:rsidRPr="009C307D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52" w:type="dxa"/>
          </w:tcPr>
          <w:p w14:paraId="21CB51DA" w14:textId="77777777" w:rsidR="00C428DB" w:rsidRPr="000A1201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100FDF75" w14:textId="77777777" w:rsidR="00C428DB" w:rsidRPr="00AA099A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25đ</w:t>
            </w:r>
          </w:p>
        </w:tc>
      </w:tr>
      <w:tr w:rsidR="00C428DB" w:rsidRPr="009C307D" w14:paraId="7D165F6E" w14:textId="77777777" w:rsidTr="00592666">
        <w:trPr>
          <w:jc w:val="center"/>
        </w:trPr>
        <w:tc>
          <w:tcPr>
            <w:tcW w:w="2383" w:type="dxa"/>
            <w:vAlign w:val="center"/>
          </w:tcPr>
          <w:p w14:paraId="258AA60F" w14:textId="77777777" w:rsidR="00C428DB" w:rsidRPr="002F6C69" w:rsidRDefault="00C428DB" w:rsidP="007F617D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proofErr w:type="spellStart"/>
            <w:r w:rsidR="007F617D">
              <w:rPr>
                <w:rFonts w:eastAsia="TimesNewRomanPS-BoldMT"/>
                <w:b/>
                <w:sz w:val="26"/>
                <w:szCs w:val="26"/>
              </w:rPr>
              <w:t>Tìm</w:t>
            </w:r>
            <w:proofErr w:type="spellEnd"/>
            <w:r w:rsidR="007F617D">
              <w:rPr>
                <w:rFonts w:eastAsia="TimesNewRomanPS-BoldMT"/>
                <w:b/>
                <w:sz w:val="26"/>
                <w:szCs w:val="26"/>
              </w:rPr>
              <w:t xml:space="preserve"> x</w:t>
            </w:r>
          </w:p>
        </w:tc>
        <w:tc>
          <w:tcPr>
            <w:tcW w:w="964" w:type="dxa"/>
          </w:tcPr>
          <w:p w14:paraId="53114B7D" w14:textId="77777777" w:rsidR="00C428DB" w:rsidRPr="000A1201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26" w:type="dxa"/>
          </w:tcPr>
          <w:p w14:paraId="5989E389" w14:textId="77777777" w:rsidR="00C428DB" w:rsidRPr="00C334F9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</w:tcPr>
          <w:p w14:paraId="19EAD28B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609BD4D1" w14:textId="77777777" w:rsidR="00C428DB" w:rsidRPr="00A56658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a</w:t>
            </w:r>
          </w:p>
        </w:tc>
        <w:tc>
          <w:tcPr>
            <w:tcW w:w="904" w:type="dxa"/>
          </w:tcPr>
          <w:p w14:paraId="55404A37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1E6BF63A" w14:textId="77777777" w:rsidR="00C428DB" w:rsidRPr="00A56658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  <w:proofErr w:type="gramStart"/>
            <w:r>
              <w:rPr>
                <w:sz w:val="26"/>
                <w:szCs w:val="26"/>
              </w:rPr>
              <w:t>b,c</w:t>
            </w:r>
            <w:proofErr w:type="gramEnd"/>
          </w:p>
        </w:tc>
        <w:tc>
          <w:tcPr>
            <w:tcW w:w="810" w:type="dxa"/>
          </w:tcPr>
          <w:p w14:paraId="2ED1C52B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4085E201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1" w:type="dxa"/>
            <w:vAlign w:val="center"/>
          </w:tcPr>
          <w:p w14:paraId="6B3C22F7" w14:textId="77777777" w:rsidR="00C428DB" w:rsidRPr="00AA099A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0đ</w:t>
            </w:r>
          </w:p>
        </w:tc>
      </w:tr>
      <w:tr w:rsidR="007F617D" w:rsidRPr="009C307D" w14:paraId="037C0DA5" w14:textId="77777777" w:rsidTr="00592666">
        <w:trPr>
          <w:jc w:val="center"/>
        </w:trPr>
        <w:tc>
          <w:tcPr>
            <w:tcW w:w="2383" w:type="dxa"/>
            <w:vAlign w:val="center"/>
          </w:tcPr>
          <w:p w14:paraId="5E57E8FC" w14:textId="77777777" w:rsidR="007F617D" w:rsidRPr="002F6C69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 xml:space="preserve">4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Dấ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iệ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o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2, 3, 5, 9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.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Tính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chất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của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1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t</w:t>
            </w:r>
            <w:r w:rsidR="00025A50">
              <w:rPr>
                <w:rFonts w:eastAsia="TimesNewRomanPS-BoldMT"/>
                <w:b/>
                <w:sz w:val="26"/>
                <w:szCs w:val="26"/>
              </w:rPr>
              <w:t>ổ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>ng</w:t>
            </w:r>
            <w:proofErr w:type="spellEnd"/>
          </w:p>
        </w:tc>
        <w:tc>
          <w:tcPr>
            <w:tcW w:w="964" w:type="dxa"/>
          </w:tcPr>
          <w:p w14:paraId="6D91E648" w14:textId="77777777" w:rsidR="007F61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</w:t>
            </w:r>
          </w:p>
        </w:tc>
        <w:tc>
          <w:tcPr>
            <w:tcW w:w="926" w:type="dxa"/>
          </w:tcPr>
          <w:p w14:paraId="113C5717" w14:textId="77777777" w:rsidR="007F617D" w:rsidRDefault="007F617D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</w:tcPr>
          <w:p w14:paraId="52E5B571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516E90B5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4" w:type="dxa"/>
          </w:tcPr>
          <w:p w14:paraId="19B255BC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698FC8F0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4C1C8F81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7EBA2C6A" w14:textId="77777777" w:rsidR="007F617D" w:rsidRPr="00592666" w:rsidRDefault="00592666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</w:tc>
        <w:tc>
          <w:tcPr>
            <w:tcW w:w="901" w:type="dxa"/>
            <w:vAlign w:val="center"/>
          </w:tcPr>
          <w:p w14:paraId="4746D592" w14:textId="77777777" w:rsidR="007F617D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5đ</w:t>
            </w:r>
          </w:p>
        </w:tc>
      </w:tr>
      <w:tr w:rsidR="007F617D" w:rsidRPr="009C307D" w14:paraId="46EAAEFC" w14:textId="77777777" w:rsidTr="00592666">
        <w:trPr>
          <w:jc w:val="center"/>
        </w:trPr>
        <w:tc>
          <w:tcPr>
            <w:tcW w:w="2383" w:type="dxa"/>
            <w:vAlign w:val="center"/>
          </w:tcPr>
          <w:p w14:paraId="492430FB" w14:textId="77777777"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964" w:type="dxa"/>
          </w:tcPr>
          <w:p w14:paraId="0C77F650" w14:textId="77777777" w:rsidR="007F61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4</w:t>
            </w:r>
          </w:p>
        </w:tc>
        <w:tc>
          <w:tcPr>
            <w:tcW w:w="926" w:type="dxa"/>
          </w:tcPr>
          <w:p w14:paraId="71310877" w14:textId="77777777" w:rsidR="007F617D" w:rsidRDefault="007F617D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</w:tcPr>
          <w:p w14:paraId="011EC049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13C35829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4" w:type="dxa"/>
          </w:tcPr>
          <w:p w14:paraId="4819D3BE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21DD03DE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36EA23BB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4F698CBB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1" w:type="dxa"/>
            <w:vAlign w:val="center"/>
          </w:tcPr>
          <w:p w14:paraId="1F48CCEF" w14:textId="77777777" w:rsidR="007F617D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7F617D" w:rsidRPr="009C307D" w14:paraId="3C7227AA" w14:textId="77777777" w:rsidTr="00592666">
        <w:trPr>
          <w:jc w:val="center"/>
        </w:trPr>
        <w:tc>
          <w:tcPr>
            <w:tcW w:w="2383" w:type="dxa"/>
            <w:vAlign w:val="center"/>
          </w:tcPr>
          <w:p w14:paraId="3447E24C" w14:textId="77777777"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964" w:type="dxa"/>
          </w:tcPr>
          <w:p w14:paraId="44C154E7" w14:textId="77777777" w:rsidR="007F617D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</w:tc>
        <w:tc>
          <w:tcPr>
            <w:tcW w:w="926" w:type="dxa"/>
          </w:tcPr>
          <w:p w14:paraId="47E2ECD9" w14:textId="77777777" w:rsidR="007F617D" w:rsidRDefault="007F617D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</w:tcPr>
          <w:p w14:paraId="67A50CE2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1" w:type="dxa"/>
          </w:tcPr>
          <w:p w14:paraId="41EC21F4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4" w:type="dxa"/>
          </w:tcPr>
          <w:p w14:paraId="1ADF5E0B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06277BA8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14:paraId="33BF7D3A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5433DF74" w14:textId="77777777" w:rsidR="007F617D" w:rsidRPr="009C307D" w:rsidRDefault="007F617D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1" w:type="dxa"/>
            <w:vAlign w:val="center"/>
          </w:tcPr>
          <w:p w14:paraId="6510469F" w14:textId="77777777" w:rsidR="007F617D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C428DB" w:rsidRPr="009C307D" w14:paraId="0A846229" w14:textId="77777777" w:rsidTr="00592666">
        <w:trPr>
          <w:trHeight w:val="800"/>
          <w:jc w:val="center"/>
        </w:trPr>
        <w:tc>
          <w:tcPr>
            <w:tcW w:w="2383" w:type="dxa"/>
            <w:vAlign w:val="center"/>
          </w:tcPr>
          <w:p w14:paraId="02687FCD" w14:textId="77777777" w:rsidR="00C428DB" w:rsidRPr="007F617D" w:rsidRDefault="007F617D" w:rsidP="00070AAD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 w:rsidR="00A56658">
              <w:rPr>
                <w:b/>
                <w:sz w:val="26"/>
                <w:szCs w:val="26"/>
              </w:rPr>
              <w:t xml:space="preserve">Tia. </w:t>
            </w:r>
            <w:proofErr w:type="spellStart"/>
            <w:r w:rsidRPr="007F617D">
              <w:rPr>
                <w:b/>
                <w:sz w:val="26"/>
                <w:szCs w:val="26"/>
              </w:rPr>
              <w:t>Độ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dài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đoạn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964" w:type="dxa"/>
          </w:tcPr>
          <w:p w14:paraId="7DFB832E" w14:textId="77777777" w:rsidR="00C428DB" w:rsidRPr="009C307D" w:rsidRDefault="00A56658" w:rsidP="00070AAD">
            <w:pPr>
              <w:jc w:val="center"/>
              <w:rPr>
                <w:sz w:val="26"/>
                <w:szCs w:val="26"/>
                <w:lang w:val="vi-VN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7,8</w:t>
            </w:r>
          </w:p>
        </w:tc>
        <w:tc>
          <w:tcPr>
            <w:tcW w:w="926" w:type="dxa"/>
          </w:tcPr>
          <w:p w14:paraId="34E48642" w14:textId="77777777" w:rsidR="00A56658" w:rsidRPr="000A1201" w:rsidRDefault="00A56658" w:rsidP="00A5665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</w:tcPr>
          <w:p w14:paraId="3DFF56D6" w14:textId="77777777" w:rsidR="00C428DB" w:rsidRPr="00A56658" w:rsidRDefault="00C428DB" w:rsidP="00070AA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1" w:type="dxa"/>
          </w:tcPr>
          <w:p w14:paraId="07B326D0" w14:textId="77777777" w:rsidR="00C428DB" w:rsidRPr="000A1201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a</w:t>
            </w:r>
          </w:p>
        </w:tc>
        <w:tc>
          <w:tcPr>
            <w:tcW w:w="904" w:type="dxa"/>
          </w:tcPr>
          <w:p w14:paraId="7EE4AF95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96" w:type="dxa"/>
          </w:tcPr>
          <w:p w14:paraId="2630E5E9" w14:textId="77777777" w:rsidR="00C428DB" w:rsidRPr="00C334F9" w:rsidRDefault="00A56658" w:rsidP="00070AA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b</w:t>
            </w:r>
          </w:p>
        </w:tc>
        <w:tc>
          <w:tcPr>
            <w:tcW w:w="810" w:type="dxa"/>
          </w:tcPr>
          <w:p w14:paraId="3CF0DC02" w14:textId="77777777" w:rsidR="00C428DB" w:rsidRPr="009C307D" w:rsidRDefault="00C428DB" w:rsidP="00070AA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52" w:type="dxa"/>
          </w:tcPr>
          <w:p w14:paraId="7F3513B0" w14:textId="77777777" w:rsidR="00C428DB" w:rsidRPr="00592666" w:rsidRDefault="00C428DB" w:rsidP="00592666">
            <w:pPr>
              <w:rPr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32413469" w14:textId="77777777" w:rsidR="00C428DB" w:rsidRPr="00AA099A" w:rsidRDefault="00592666" w:rsidP="00070AA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5đ</w:t>
            </w:r>
          </w:p>
        </w:tc>
      </w:tr>
      <w:tr w:rsidR="00C428DB" w:rsidRPr="009C307D" w14:paraId="34FA2588" w14:textId="77777777" w:rsidTr="00592666">
        <w:trPr>
          <w:jc w:val="center"/>
        </w:trPr>
        <w:tc>
          <w:tcPr>
            <w:tcW w:w="2383" w:type="dxa"/>
            <w:vAlign w:val="center"/>
          </w:tcPr>
          <w:p w14:paraId="13B67359" w14:textId="77777777" w:rsidR="00C428DB" w:rsidRPr="009C307D" w:rsidRDefault="00C428DB" w:rsidP="00070AA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890" w:type="dxa"/>
            <w:gridSpan w:val="2"/>
          </w:tcPr>
          <w:p w14:paraId="5973D680" w14:textId="77777777" w:rsidR="00C428DB" w:rsidRPr="00AC0637" w:rsidRDefault="00A56658" w:rsidP="00070AAD">
            <w:pPr>
              <w:jc w:val="center"/>
              <w:rPr>
                <w:b/>
                <w:bCs/>
                <w:sz w:val="26"/>
                <w:szCs w:val="26"/>
              </w:rPr>
            </w:pPr>
            <w:r w:rsidRPr="00AC0637">
              <w:rPr>
                <w:b/>
                <w:bCs/>
                <w:sz w:val="26"/>
                <w:szCs w:val="26"/>
              </w:rPr>
              <w:t>3</w:t>
            </w:r>
            <w:r w:rsidR="00592666" w:rsidRPr="00AC0637">
              <w:rPr>
                <w:b/>
                <w:bCs/>
                <w:sz w:val="26"/>
                <w:szCs w:val="26"/>
              </w:rPr>
              <w:t>.0</w:t>
            </w:r>
            <w:r w:rsidRPr="00AC0637">
              <w:rPr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1865" w:type="dxa"/>
            <w:gridSpan w:val="2"/>
          </w:tcPr>
          <w:p w14:paraId="4BF8DD0B" w14:textId="77777777" w:rsidR="00C428DB" w:rsidRPr="00AC0637" w:rsidRDefault="00A56658" w:rsidP="00070AA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C0637">
              <w:rPr>
                <w:b/>
                <w:bCs/>
                <w:sz w:val="26"/>
                <w:szCs w:val="26"/>
              </w:rPr>
              <w:t>4</w:t>
            </w:r>
            <w:r w:rsidR="00592666" w:rsidRPr="00AC0637">
              <w:rPr>
                <w:b/>
                <w:bCs/>
                <w:sz w:val="26"/>
                <w:szCs w:val="26"/>
              </w:rPr>
              <w:t>.0</w:t>
            </w:r>
            <w:r w:rsidR="00C428DB" w:rsidRPr="00AC0637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1800" w:type="dxa"/>
            <w:gridSpan w:val="2"/>
          </w:tcPr>
          <w:p w14:paraId="2544C218" w14:textId="77777777" w:rsidR="00C428DB" w:rsidRPr="00AC0637" w:rsidRDefault="00C428DB" w:rsidP="00070AA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C0637">
              <w:rPr>
                <w:b/>
                <w:bCs/>
                <w:sz w:val="26"/>
                <w:szCs w:val="26"/>
              </w:rPr>
              <w:t>2</w:t>
            </w:r>
            <w:r w:rsidR="00592666" w:rsidRPr="00AC0637">
              <w:rPr>
                <w:b/>
                <w:bCs/>
                <w:sz w:val="26"/>
                <w:szCs w:val="26"/>
              </w:rPr>
              <w:t>.0</w:t>
            </w:r>
            <w:r w:rsidRPr="00AC0637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1662" w:type="dxa"/>
            <w:gridSpan w:val="2"/>
            <w:vAlign w:val="center"/>
          </w:tcPr>
          <w:p w14:paraId="59D6D70D" w14:textId="77777777" w:rsidR="00C428DB" w:rsidRPr="00AC0637" w:rsidRDefault="00A56658" w:rsidP="00070AA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C0637">
              <w:rPr>
                <w:b/>
                <w:bCs/>
                <w:sz w:val="26"/>
                <w:szCs w:val="26"/>
                <w:lang w:val="vi-VN"/>
              </w:rPr>
              <w:t>1</w:t>
            </w:r>
            <w:r w:rsidR="00592666" w:rsidRPr="00AC0637">
              <w:rPr>
                <w:b/>
                <w:bCs/>
                <w:sz w:val="26"/>
                <w:szCs w:val="26"/>
              </w:rPr>
              <w:t>.0</w:t>
            </w:r>
            <w:r w:rsidR="00C428DB" w:rsidRPr="00AC0637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  <w:tc>
          <w:tcPr>
            <w:tcW w:w="901" w:type="dxa"/>
            <w:vAlign w:val="center"/>
          </w:tcPr>
          <w:p w14:paraId="220500BD" w14:textId="77777777" w:rsidR="00C428DB" w:rsidRPr="00AC0637" w:rsidRDefault="00A56658" w:rsidP="00070AA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C0637">
              <w:rPr>
                <w:b/>
                <w:bCs/>
                <w:sz w:val="26"/>
                <w:szCs w:val="26"/>
                <w:lang w:val="vi-VN"/>
              </w:rPr>
              <w:t>10</w:t>
            </w:r>
            <w:r w:rsidR="00C428DB" w:rsidRPr="00AC0637">
              <w:rPr>
                <w:b/>
                <w:bCs/>
                <w:sz w:val="26"/>
                <w:szCs w:val="26"/>
                <w:lang w:val="vi-VN"/>
              </w:rPr>
              <w:t>đ</w:t>
            </w:r>
          </w:p>
        </w:tc>
      </w:tr>
    </w:tbl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F561F" w:rsidRPr="00D31A9D" w14:paraId="61F3AF9D" w14:textId="77777777" w:rsidTr="00874094">
        <w:tc>
          <w:tcPr>
            <w:tcW w:w="5104" w:type="dxa"/>
          </w:tcPr>
          <w:p w14:paraId="7B7EA832" w14:textId="77777777" w:rsidR="006F561F" w:rsidRPr="00D31A9D" w:rsidRDefault="00D31A9D" w:rsidP="00D31A9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lastRenderedPageBreak/>
              <w:t>UBND</w:t>
            </w:r>
            <w:r w:rsidR="006F561F" w:rsidRPr="00D31A9D">
              <w:rPr>
                <w:b/>
                <w:sz w:val="28"/>
                <w:szCs w:val="28"/>
              </w:rPr>
              <w:t xml:space="preserve"> QUẬN LONG BIÊN</w:t>
            </w:r>
          </w:p>
          <w:p w14:paraId="4507858B" w14:textId="77777777" w:rsidR="006F561F" w:rsidRPr="00D31A9D" w:rsidRDefault="006F561F" w:rsidP="00070AAD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14:paraId="4C9AF73E" w14:textId="77777777" w:rsidR="006F561F" w:rsidRPr="00D31A9D" w:rsidRDefault="00D31A9D" w:rsidP="00070AAD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14:paraId="700BE5E1" w14:textId="77777777" w:rsidR="006F561F" w:rsidRPr="00D31A9D" w:rsidRDefault="00D31A9D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="006F561F"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14:paraId="137ED935" w14:textId="40FCD1E0" w:rsidR="006F561F" w:rsidRPr="0072694A" w:rsidRDefault="006F561F" w:rsidP="006F561F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="00D31A9D"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72694A">
              <w:rPr>
                <w:b/>
                <w:bCs/>
                <w:sz w:val="28"/>
                <w:szCs w:val="28"/>
                <w:lang w:val="vi-VN"/>
              </w:rPr>
              <w:t xml:space="preserve"> – Đề số 1</w:t>
            </w:r>
          </w:p>
          <w:p w14:paraId="045F9276" w14:textId="77777777" w:rsidR="006F561F" w:rsidRPr="00D31A9D" w:rsidRDefault="006F561F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D31A9D">
              <w:rPr>
                <w:b/>
                <w:bCs/>
                <w:sz w:val="28"/>
                <w:szCs w:val="28"/>
              </w:rPr>
              <w:t>Thời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gian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>:</w:t>
            </w:r>
            <w:r w:rsidR="006265CF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265CF">
              <w:rPr>
                <w:b/>
                <w:bCs/>
                <w:sz w:val="28"/>
                <w:szCs w:val="28"/>
              </w:rPr>
              <w:t>9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phút</w:t>
            </w:r>
            <w:proofErr w:type="spellEnd"/>
          </w:p>
          <w:p w14:paraId="618261ED" w14:textId="77777777" w:rsidR="006F561F" w:rsidRPr="00D31A9D" w:rsidRDefault="006F561F" w:rsidP="006F561F">
            <w:pPr>
              <w:rPr>
                <w:b/>
                <w:sz w:val="28"/>
                <w:lang w:val="vi-VN"/>
              </w:rPr>
            </w:pPr>
          </w:p>
        </w:tc>
      </w:tr>
    </w:tbl>
    <w:p w14:paraId="5CA5172A" w14:textId="77777777" w:rsidR="004658C9" w:rsidRPr="00FF28D5" w:rsidRDefault="004658C9" w:rsidP="00802797">
      <w:pPr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 xml:space="preserve">NGHIỆM (2,0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p w14:paraId="44768D22" w14:textId="5473DA5E" w:rsidR="004658C9" w:rsidRPr="00FF28D5" w:rsidRDefault="004658C9" w:rsidP="00802797">
      <w:pPr>
        <w:ind w:firstLine="720"/>
        <w:rPr>
          <w:b/>
          <w:i/>
          <w:sz w:val="28"/>
          <w:szCs w:val="28"/>
        </w:rPr>
      </w:pPr>
      <w:proofErr w:type="spellStart"/>
      <w:r w:rsidRPr="00FF28D5">
        <w:rPr>
          <w:i/>
          <w:sz w:val="28"/>
          <w:szCs w:val="28"/>
        </w:rPr>
        <w:t>Viết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vào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bà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hữ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á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đứng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trước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câu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trả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i/>
          <w:sz w:val="28"/>
          <w:szCs w:val="28"/>
        </w:rPr>
        <w:t>lời</w:t>
      </w:r>
      <w:proofErr w:type="spellEnd"/>
      <w:r w:rsidRPr="00FF28D5">
        <w:rPr>
          <w:i/>
          <w:sz w:val="28"/>
          <w:szCs w:val="28"/>
        </w:rPr>
        <w:t xml:space="preserve"> </w:t>
      </w:r>
      <w:proofErr w:type="spellStart"/>
      <w:r w:rsidRPr="00FF28D5">
        <w:rPr>
          <w:b/>
          <w:i/>
          <w:sz w:val="28"/>
          <w:szCs w:val="28"/>
        </w:rPr>
        <w:t>Đúng</w:t>
      </w:r>
      <w:proofErr w:type="spellEnd"/>
    </w:p>
    <w:p w14:paraId="13113A41" w14:textId="67691B76" w:rsidR="006F561F" w:rsidRPr="00D31A9D" w:rsidRDefault="004658C9" w:rsidP="00802797">
      <w:pPr>
        <w:rPr>
          <w:sz w:val="28"/>
          <w:lang w:val="pt-BR"/>
        </w:rPr>
      </w:pPr>
      <w:r>
        <w:rPr>
          <w:b/>
          <w:sz w:val="28"/>
          <w:lang w:val="vi-VN"/>
        </w:rPr>
        <w:t>Câu 1</w:t>
      </w:r>
      <w:r>
        <w:rPr>
          <w:b/>
          <w:sz w:val="28"/>
        </w:rPr>
        <w:t xml:space="preserve">. </w:t>
      </w:r>
      <w:r w:rsidR="006F561F" w:rsidRPr="00D31A9D">
        <w:rPr>
          <w:sz w:val="28"/>
          <w:lang w:val="vi-VN"/>
        </w:rPr>
        <w:t xml:space="preserve">Cho tập hợp </w:t>
      </w:r>
      <w:r w:rsidR="003957BA">
        <w:rPr>
          <w:sz w:val="28"/>
          <w:lang w:val="vi-VN"/>
        </w:rPr>
        <w:t>A</w:t>
      </w:r>
      <w:r w:rsidR="006F561F" w:rsidRPr="00D31A9D">
        <w:rPr>
          <w:sz w:val="28"/>
          <w:lang w:val="vi-VN"/>
        </w:rPr>
        <w:t xml:space="preserve"> = </w:t>
      </w:r>
      <w:r w:rsidR="00E93696" w:rsidRPr="00D31A9D">
        <w:rPr>
          <w:position w:val="-14"/>
          <w:sz w:val="28"/>
        </w:rPr>
        <w:object w:dxaOrig="1460" w:dyaOrig="400" w14:anchorId="2A573E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4pt" o:ole="">
            <v:imagedata r:id="rId5" o:title=""/>
          </v:shape>
          <o:OLEObject Type="Embed" ProgID="Equation.DSMT4" ShapeID="_x0000_i1025" DrawAspect="Content" ObjectID="_1665287111" r:id="rId6"/>
        </w:object>
      </w:r>
      <w:r w:rsidR="003957BA">
        <w:rPr>
          <w:sz w:val="28"/>
          <w:lang w:val="vi-VN"/>
        </w:rPr>
        <w:t xml:space="preserve"> và B là tập hợp các số tự nhiên không nhỏ hơn </w:t>
      </w:r>
      <w:r w:rsidR="00E93696">
        <w:rPr>
          <w:sz w:val="28"/>
          <w:lang w:val="vi-VN"/>
        </w:rPr>
        <w:t>3</w:t>
      </w:r>
      <w:r w:rsidR="003957BA">
        <w:rPr>
          <w:sz w:val="28"/>
          <w:lang w:val="vi-VN"/>
        </w:rPr>
        <w:t xml:space="preserve"> và không lớn hơn </w:t>
      </w:r>
      <w:r w:rsidR="00E93696">
        <w:rPr>
          <w:sz w:val="28"/>
          <w:lang w:val="vi-VN"/>
        </w:rPr>
        <w:t>9</w:t>
      </w:r>
      <w:r w:rsidR="003957BA">
        <w:rPr>
          <w:sz w:val="28"/>
          <w:lang w:val="vi-VN"/>
        </w:rPr>
        <w:t>. Chọn phương án sai</w:t>
      </w:r>
      <w:r w:rsidR="006F561F" w:rsidRPr="00D31A9D">
        <w:rPr>
          <w:sz w:val="28"/>
          <w:lang w:val="pt-BR"/>
        </w:rPr>
        <w:t>?</w:t>
      </w:r>
    </w:p>
    <w:p w14:paraId="162C62F3" w14:textId="6CDD613E" w:rsidR="003957BA" w:rsidRDefault="00E93696" w:rsidP="00802797">
      <w:pPr>
        <w:rPr>
          <w:sz w:val="28"/>
        </w:rPr>
      </w:pPr>
      <w:r>
        <w:rPr>
          <w:sz w:val="28"/>
          <w:lang w:val="vi-VN"/>
        </w:rPr>
        <w:t xml:space="preserve">     </w:t>
      </w:r>
      <w:r w:rsidR="006F561F" w:rsidRPr="00D31A9D">
        <w:rPr>
          <w:sz w:val="28"/>
        </w:rPr>
        <w:t xml:space="preserve">A. </w:t>
      </w:r>
      <w:r w:rsidRPr="003957BA">
        <w:rPr>
          <w:position w:val="-6"/>
          <w:sz w:val="28"/>
        </w:rPr>
        <w:object w:dxaOrig="560" w:dyaOrig="279" w14:anchorId="70093FB5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665287112" r:id="rId8"/>
        </w:object>
      </w:r>
      <w:r w:rsidR="006F561F" w:rsidRPr="00D31A9D">
        <w:rPr>
          <w:sz w:val="28"/>
        </w:rPr>
        <w:tab/>
      </w:r>
      <w:r w:rsidR="006F561F" w:rsidRPr="00D31A9D"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6F561F" w:rsidRPr="00D31A9D">
        <w:rPr>
          <w:sz w:val="28"/>
        </w:rPr>
        <w:t xml:space="preserve">B. </w:t>
      </w:r>
      <w:r>
        <w:rPr>
          <w:sz w:val="28"/>
          <w:lang w:val="vi-VN"/>
        </w:rPr>
        <w:t>Tập hợp A gồm 7 phần tử</w:t>
      </w:r>
      <w:r w:rsidR="006F561F" w:rsidRPr="00D31A9D">
        <w:rPr>
          <w:sz w:val="28"/>
        </w:rPr>
        <w:tab/>
      </w:r>
      <w:r w:rsidR="006F561F" w:rsidRPr="00D31A9D">
        <w:rPr>
          <w:sz w:val="28"/>
        </w:rPr>
        <w:tab/>
      </w:r>
    </w:p>
    <w:p w14:paraId="16F48E7B" w14:textId="2251A4F9" w:rsidR="006F561F" w:rsidRPr="00E93696" w:rsidRDefault="00E93696" w:rsidP="00802797">
      <w:pPr>
        <w:rPr>
          <w:sz w:val="28"/>
          <w:lang w:val="vi-VN"/>
        </w:rPr>
      </w:pPr>
      <w:r>
        <w:rPr>
          <w:sz w:val="28"/>
          <w:lang w:val="vi-VN"/>
        </w:rPr>
        <w:t xml:space="preserve">     </w:t>
      </w:r>
      <w:r w:rsidR="006F561F" w:rsidRPr="00D31A9D">
        <w:rPr>
          <w:sz w:val="28"/>
        </w:rPr>
        <w:t xml:space="preserve">C. </w:t>
      </w:r>
      <w:r>
        <w:rPr>
          <w:sz w:val="28"/>
          <w:lang w:val="vi-VN"/>
        </w:rPr>
        <w:t>Tập hợp B gồm 7 phần tử</w:t>
      </w:r>
      <w:r w:rsidR="006F561F" w:rsidRPr="00D31A9D">
        <w:rPr>
          <w:sz w:val="28"/>
        </w:rPr>
        <w:tab/>
      </w:r>
      <w:r>
        <w:rPr>
          <w:sz w:val="28"/>
        </w:rPr>
        <w:tab/>
      </w:r>
      <w:r w:rsidR="006F561F" w:rsidRPr="00D31A9D">
        <w:rPr>
          <w:sz w:val="28"/>
        </w:rPr>
        <w:t xml:space="preserve">D. </w:t>
      </w:r>
      <w:r>
        <w:rPr>
          <w:sz w:val="28"/>
          <w:lang w:val="vi-VN"/>
        </w:rPr>
        <w:t xml:space="preserve">Các phần tử </w:t>
      </w:r>
      <w:r w:rsidRPr="00D31A9D">
        <w:rPr>
          <w:position w:val="-14"/>
          <w:sz w:val="28"/>
        </w:rPr>
        <w:object w:dxaOrig="980" w:dyaOrig="400" w14:anchorId="4F51A979">
          <v:shape id="_x0000_i1027" type="#_x0000_t75" style="width:60pt;height:24.75pt" o:ole="">
            <v:imagedata r:id="rId9" o:title=""/>
          </v:shape>
          <o:OLEObject Type="Embed" ProgID="Equation.DSMT4" ShapeID="_x0000_i1027" DrawAspect="Content" ObjectID="_1665287113" r:id="rId10"/>
        </w:object>
      </w:r>
      <w:r>
        <w:rPr>
          <w:sz w:val="28"/>
          <w:lang w:val="vi-VN"/>
        </w:rPr>
        <w:t>thuộc cả A và B.</w:t>
      </w:r>
    </w:p>
    <w:p w14:paraId="3F0AC75F" w14:textId="4879249C" w:rsidR="006F561F" w:rsidRPr="00E93696" w:rsidRDefault="004658C9" w:rsidP="00802797">
      <w:pPr>
        <w:rPr>
          <w:sz w:val="28"/>
          <w:lang w:val="vi-VN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2. </w:t>
      </w:r>
      <w:r w:rsidR="00E93696">
        <w:rPr>
          <w:sz w:val="28"/>
          <w:lang w:val="vi-VN"/>
        </w:rPr>
        <w:t>Tập hợp các chữ cái trong từ “HẢI PHÒNG” là một tập hợp gồ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14:paraId="177B9CF9" w14:textId="77777777" w:rsidTr="004658C9">
        <w:tc>
          <w:tcPr>
            <w:tcW w:w="2310" w:type="dxa"/>
          </w:tcPr>
          <w:p w14:paraId="1B8F5451" w14:textId="036437EA" w:rsidR="00461814" w:rsidRPr="00461814" w:rsidRDefault="00E93696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6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0" w:type="dxa"/>
          </w:tcPr>
          <w:p w14:paraId="64A261DE" w14:textId="614D701D" w:rsidR="00461814" w:rsidRPr="00461814" w:rsidRDefault="00E93696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7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1" w:type="dxa"/>
          </w:tcPr>
          <w:p w14:paraId="44917590" w14:textId="75555FAB" w:rsidR="00461814" w:rsidRPr="00461814" w:rsidRDefault="00E93696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8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  <w:tc>
          <w:tcPr>
            <w:tcW w:w="2311" w:type="dxa"/>
          </w:tcPr>
          <w:p w14:paraId="1B57EF14" w14:textId="40471DC4" w:rsidR="00461814" w:rsidRPr="00461814" w:rsidRDefault="00E93696" w:rsidP="00802797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9</w:t>
            </w:r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phần</w:t>
            </w:r>
            <w:proofErr w:type="spellEnd"/>
            <w:r w:rsidR="00461814">
              <w:rPr>
                <w:sz w:val="28"/>
              </w:rPr>
              <w:t xml:space="preserve"> </w:t>
            </w:r>
            <w:proofErr w:type="spellStart"/>
            <w:r w:rsidR="00461814">
              <w:rPr>
                <w:sz w:val="28"/>
              </w:rPr>
              <w:t>tử</w:t>
            </w:r>
            <w:proofErr w:type="spellEnd"/>
          </w:p>
        </w:tc>
      </w:tr>
    </w:tbl>
    <w:p w14:paraId="7C41B39A" w14:textId="50633F1C" w:rsidR="00461814" w:rsidRDefault="004658C9" w:rsidP="00802797">
      <w:pPr>
        <w:rPr>
          <w:sz w:val="28"/>
          <w:lang w:val="fr-FR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3. </w:t>
      </w:r>
      <w:r w:rsidR="00E93696">
        <w:rPr>
          <w:sz w:val="28"/>
          <w:lang w:val="vi-VN"/>
        </w:rPr>
        <w:t>Kết quả của phép tính 2</w:t>
      </w:r>
      <w:r w:rsidR="00E93696">
        <w:rPr>
          <w:sz w:val="28"/>
          <w:vertAlign w:val="superscript"/>
          <w:lang w:val="vi-VN"/>
        </w:rPr>
        <w:t>4</w:t>
      </w:r>
      <w:r w:rsidR="00E93696">
        <w:rPr>
          <w:sz w:val="28"/>
          <w:lang w:val="vi-VN"/>
        </w:rPr>
        <w:t>:2</w:t>
      </w:r>
      <w:r>
        <w:rPr>
          <w:sz w:val="28"/>
          <w:lang w:val="fr-FR"/>
        </w:rPr>
        <w:t xml:space="preserve"> 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14:paraId="33F9C1B9" w14:textId="77777777" w:rsidTr="004658C9">
        <w:tc>
          <w:tcPr>
            <w:tcW w:w="2310" w:type="dxa"/>
          </w:tcPr>
          <w:p w14:paraId="7F940F28" w14:textId="17A2BEDC" w:rsidR="004658C9" w:rsidRPr="004658C9" w:rsidRDefault="00E93696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2</w:t>
            </w:r>
            <w:r>
              <w:rPr>
                <w:sz w:val="28"/>
                <w:vertAlign w:val="superscript"/>
                <w:lang w:val="vi-VN"/>
              </w:rPr>
              <w:t>4</w:t>
            </w:r>
          </w:p>
        </w:tc>
        <w:tc>
          <w:tcPr>
            <w:tcW w:w="2310" w:type="dxa"/>
          </w:tcPr>
          <w:p w14:paraId="6E16673E" w14:textId="2ABB8DCC" w:rsidR="004658C9" w:rsidRPr="004658C9" w:rsidRDefault="00E93696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4</w:t>
            </w:r>
            <w:r w:rsidR="004658C9" w:rsidRPr="00D31A9D">
              <w:rPr>
                <w:sz w:val="28"/>
                <w:vertAlign w:val="superscript"/>
                <w:lang w:val="fr-FR"/>
              </w:rPr>
              <w:t>2</w:t>
            </w:r>
          </w:p>
        </w:tc>
        <w:tc>
          <w:tcPr>
            <w:tcW w:w="2311" w:type="dxa"/>
          </w:tcPr>
          <w:p w14:paraId="6C839D26" w14:textId="2C6F1D58" w:rsidR="004658C9" w:rsidRPr="004658C9" w:rsidRDefault="00E93696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2</w:t>
            </w:r>
            <w:r>
              <w:rPr>
                <w:sz w:val="28"/>
                <w:vertAlign w:val="superscript"/>
                <w:lang w:val="vi-VN"/>
              </w:rPr>
              <w:t>3</w:t>
            </w:r>
          </w:p>
        </w:tc>
        <w:tc>
          <w:tcPr>
            <w:tcW w:w="2311" w:type="dxa"/>
          </w:tcPr>
          <w:p w14:paraId="10309CBD" w14:textId="1B1CE10D" w:rsidR="004658C9" w:rsidRPr="004658C9" w:rsidRDefault="00E93696" w:rsidP="00802797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fr-FR"/>
              </w:rPr>
            </w:pPr>
            <w:r>
              <w:rPr>
                <w:sz w:val="28"/>
                <w:lang w:val="vi-VN"/>
              </w:rPr>
              <w:t>1</w:t>
            </w:r>
            <w:r>
              <w:rPr>
                <w:sz w:val="28"/>
                <w:vertAlign w:val="superscript"/>
                <w:lang w:val="vi-VN"/>
              </w:rPr>
              <w:t>4</w:t>
            </w:r>
          </w:p>
        </w:tc>
      </w:tr>
    </w:tbl>
    <w:p w14:paraId="0F899F7D" w14:textId="55F778F0" w:rsidR="006F561F" w:rsidRDefault="00461814" w:rsidP="00802797">
      <w:pPr>
        <w:rPr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4</w:t>
      </w:r>
      <w:r w:rsidR="004658C9">
        <w:rPr>
          <w:b/>
          <w:sz w:val="28"/>
        </w:rPr>
        <w:t xml:space="preserve">. </w:t>
      </w:r>
      <w:proofErr w:type="spellStart"/>
      <w:r w:rsidR="006F561F" w:rsidRPr="00D31A9D">
        <w:rPr>
          <w:sz w:val="28"/>
        </w:rPr>
        <w:t>Trong</w:t>
      </w:r>
      <w:proofErr w:type="spellEnd"/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các</w:t>
      </w:r>
      <w:proofErr w:type="spellEnd"/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số</w:t>
      </w:r>
      <w:proofErr w:type="spellEnd"/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sau</w:t>
      </w:r>
      <w:proofErr w:type="spellEnd"/>
      <w:r w:rsidR="006F561F" w:rsidRPr="00D31A9D">
        <w:rPr>
          <w:sz w:val="28"/>
        </w:rPr>
        <w:t xml:space="preserve"> s</w:t>
      </w:r>
      <w:r w:rsidR="006F561F" w:rsidRPr="00D31A9D">
        <w:rPr>
          <w:sz w:val="28"/>
          <w:lang w:val="vi-VN"/>
        </w:rPr>
        <w:t>ố</w:t>
      </w:r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nào</w:t>
      </w:r>
      <w:proofErr w:type="spellEnd"/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là</w:t>
      </w:r>
      <w:proofErr w:type="spellEnd"/>
      <w:r w:rsidR="006F561F" w:rsidRPr="00D31A9D">
        <w:rPr>
          <w:sz w:val="28"/>
        </w:rPr>
        <w:t xml:space="preserve"> </w:t>
      </w:r>
      <w:r w:rsidR="00E93696">
        <w:rPr>
          <w:sz w:val="28"/>
          <w:lang w:val="vi-VN"/>
        </w:rPr>
        <w:t>bội</w:t>
      </w:r>
      <w:r w:rsidR="006F561F" w:rsidRPr="00D31A9D">
        <w:rPr>
          <w:sz w:val="28"/>
        </w:rPr>
        <w:t xml:space="preserve"> </w:t>
      </w:r>
      <w:proofErr w:type="spellStart"/>
      <w:r w:rsidR="006F561F" w:rsidRPr="00D31A9D">
        <w:rPr>
          <w:sz w:val="28"/>
        </w:rPr>
        <w:t>của</w:t>
      </w:r>
      <w:proofErr w:type="spellEnd"/>
      <w:r w:rsidR="006F561F" w:rsidRPr="00D31A9D">
        <w:rPr>
          <w:sz w:val="28"/>
        </w:rPr>
        <w:t xml:space="preserve"> </w:t>
      </w:r>
      <w:r w:rsidR="00E93696">
        <w:rPr>
          <w:sz w:val="28"/>
          <w:lang w:val="vi-VN"/>
        </w:rPr>
        <w:t>2</w:t>
      </w:r>
      <w:r w:rsidR="006F561F" w:rsidRPr="00D31A9D">
        <w:rPr>
          <w:sz w:val="28"/>
        </w:rPr>
        <w:t>5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14:paraId="10FCFDCB" w14:textId="77777777" w:rsidTr="004658C9">
        <w:tc>
          <w:tcPr>
            <w:tcW w:w="2310" w:type="dxa"/>
          </w:tcPr>
          <w:p w14:paraId="2DB84A9D" w14:textId="0680DBDC" w:rsidR="004658C9" w:rsidRPr="004658C9" w:rsidRDefault="00E93696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1</w:t>
            </w:r>
          </w:p>
        </w:tc>
        <w:tc>
          <w:tcPr>
            <w:tcW w:w="2310" w:type="dxa"/>
          </w:tcPr>
          <w:p w14:paraId="12133876" w14:textId="389454F6" w:rsidR="004658C9" w:rsidRPr="004658C9" w:rsidRDefault="00E93696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2</w:t>
            </w:r>
            <w:r w:rsidR="004658C9">
              <w:rPr>
                <w:sz w:val="28"/>
              </w:rPr>
              <w:t>5</w:t>
            </w:r>
          </w:p>
        </w:tc>
        <w:tc>
          <w:tcPr>
            <w:tcW w:w="2311" w:type="dxa"/>
          </w:tcPr>
          <w:p w14:paraId="0669CF07" w14:textId="77AC0C94" w:rsidR="004658C9" w:rsidRPr="004658C9" w:rsidRDefault="004658C9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</w:t>
            </w:r>
            <w:r w:rsidR="0051054E">
              <w:rPr>
                <w:sz w:val="28"/>
              </w:rPr>
              <w:t>2</w:t>
            </w:r>
            <w:r w:rsidR="00E93696">
              <w:rPr>
                <w:sz w:val="28"/>
                <w:lang w:val="vi-VN"/>
              </w:rPr>
              <w:t>0</w:t>
            </w:r>
          </w:p>
        </w:tc>
        <w:tc>
          <w:tcPr>
            <w:tcW w:w="2311" w:type="dxa"/>
          </w:tcPr>
          <w:p w14:paraId="2437EFF3" w14:textId="11E77624" w:rsidR="004658C9" w:rsidRPr="004658C9" w:rsidRDefault="004658C9" w:rsidP="00802797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5</w:t>
            </w:r>
          </w:p>
        </w:tc>
      </w:tr>
    </w:tbl>
    <w:p w14:paraId="54A11748" w14:textId="013C7155" w:rsidR="00D31A9D" w:rsidRDefault="00D31A9D" w:rsidP="00802797">
      <w:pPr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5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r w:rsidR="00E93696">
        <w:rPr>
          <w:sz w:val="28"/>
          <w:lang w:val="vi-VN"/>
        </w:rPr>
        <w:t>Tập hợp nào chỉ gồm số nguyên tố</w:t>
      </w:r>
      <w:r w:rsidR="006265CF">
        <w:rPr>
          <w:sz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14:paraId="6083045A" w14:textId="77777777" w:rsidTr="004658C9">
        <w:tc>
          <w:tcPr>
            <w:tcW w:w="2310" w:type="dxa"/>
          </w:tcPr>
          <w:p w14:paraId="43070A62" w14:textId="11CF508C" w:rsidR="00D74AB7" w:rsidRPr="00D74AB7" w:rsidRDefault="00802797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720" w:dyaOrig="360" w14:anchorId="28ED10CB">
                <v:shape id="_x0000_i1028" type="#_x0000_t75" style="width:44.25pt;height:21.75pt" o:ole="">
                  <v:imagedata r:id="rId11" o:title=""/>
                </v:shape>
                <o:OLEObject Type="Embed" ProgID="Equation.DSMT4" ShapeID="_x0000_i1028" DrawAspect="Content" ObjectID="_1665287114" r:id="rId12"/>
              </w:object>
            </w:r>
          </w:p>
        </w:tc>
        <w:tc>
          <w:tcPr>
            <w:tcW w:w="2310" w:type="dxa"/>
          </w:tcPr>
          <w:p w14:paraId="00263AA8" w14:textId="24ACC75F" w:rsidR="00D74AB7" w:rsidRPr="00D74AB7" w:rsidRDefault="00802797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740" w:dyaOrig="360" w14:anchorId="7D109C56">
                <v:shape id="_x0000_i1029" type="#_x0000_t75" style="width:45.75pt;height:21.75pt" o:ole="">
                  <v:imagedata r:id="rId13" o:title=""/>
                </v:shape>
                <o:OLEObject Type="Embed" ProgID="Equation.DSMT4" ShapeID="_x0000_i1029" DrawAspect="Content" ObjectID="_1665287115" r:id="rId14"/>
              </w:object>
            </w:r>
          </w:p>
        </w:tc>
        <w:tc>
          <w:tcPr>
            <w:tcW w:w="2311" w:type="dxa"/>
          </w:tcPr>
          <w:p w14:paraId="55A4E578" w14:textId="71DFAD6B" w:rsidR="00D74AB7" w:rsidRPr="00D74AB7" w:rsidRDefault="00802797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639" w:dyaOrig="360" w14:anchorId="317B3E48">
                <v:shape id="_x0000_i1030" type="#_x0000_t75" style="width:39pt;height:21.75pt" o:ole="">
                  <v:imagedata r:id="rId15" o:title=""/>
                </v:shape>
                <o:OLEObject Type="Embed" ProgID="Equation.DSMT4" ShapeID="_x0000_i1030" DrawAspect="Content" ObjectID="_1665287116" r:id="rId16"/>
              </w:object>
            </w:r>
          </w:p>
        </w:tc>
        <w:tc>
          <w:tcPr>
            <w:tcW w:w="2311" w:type="dxa"/>
          </w:tcPr>
          <w:p w14:paraId="32040D67" w14:textId="1EDFE314" w:rsidR="00D74AB7" w:rsidRPr="00D74AB7" w:rsidRDefault="00802797" w:rsidP="0080279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 w:rsidRPr="00802797">
              <w:rPr>
                <w:position w:val="-12"/>
                <w:sz w:val="28"/>
              </w:rPr>
              <w:object w:dxaOrig="639" w:dyaOrig="360" w14:anchorId="328E555F">
                <v:shape id="_x0000_i1031" type="#_x0000_t75" style="width:39pt;height:21.75pt" o:ole="">
                  <v:imagedata r:id="rId17" o:title=""/>
                </v:shape>
                <o:OLEObject Type="Embed" ProgID="Equation.DSMT4" ShapeID="_x0000_i1031" DrawAspect="Content" ObjectID="_1665287117" r:id="rId18"/>
              </w:object>
            </w:r>
          </w:p>
        </w:tc>
      </w:tr>
    </w:tbl>
    <w:p w14:paraId="1D4AEC08" w14:textId="65063FA8" w:rsidR="00D31A9D" w:rsidRDefault="00D31A9D" w:rsidP="00802797">
      <w:pPr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6</w:t>
      </w:r>
      <w:r w:rsidR="004658C9">
        <w:rPr>
          <w:b/>
          <w:sz w:val="28"/>
        </w:rPr>
        <w:t>.</w:t>
      </w:r>
      <w:r>
        <w:rPr>
          <w:b/>
          <w:sz w:val="28"/>
        </w:rPr>
        <w:t xml:space="preserve"> </w:t>
      </w:r>
      <w:proofErr w:type="spellStart"/>
      <w:r w:rsidR="00461814" w:rsidRPr="004658C9">
        <w:rPr>
          <w:sz w:val="28"/>
        </w:rPr>
        <w:t>Tổng</w:t>
      </w:r>
      <w:proofErr w:type="spellEnd"/>
      <w:r w:rsidR="00461814" w:rsidRPr="004658C9">
        <w:rPr>
          <w:sz w:val="28"/>
        </w:rPr>
        <w:t xml:space="preserve"> 1</w:t>
      </w:r>
      <w:r w:rsidR="003B54A8">
        <w:rPr>
          <w:sz w:val="28"/>
          <w:lang w:val="vi-VN"/>
        </w:rPr>
        <w:t>5</w:t>
      </w:r>
      <w:r w:rsidR="00461814" w:rsidRPr="004658C9">
        <w:rPr>
          <w:sz w:val="28"/>
        </w:rPr>
        <w:t>+2</w:t>
      </w:r>
      <w:r w:rsidR="006A3724">
        <w:rPr>
          <w:sz w:val="28"/>
          <w:lang w:val="vi-VN"/>
        </w:rPr>
        <w:t>4</w:t>
      </w:r>
      <w:r w:rsidR="00461814" w:rsidRPr="004658C9">
        <w:rPr>
          <w:sz w:val="28"/>
        </w:rPr>
        <w:t>0+</w:t>
      </w:r>
      <w:r w:rsidR="006A3724">
        <w:rPr>
          <w:sz w:val="28"/>
          <w:lang w:val="vi-VN"/>
        </w:rPr>
        <w:t>7</w:t>
      </w:r>
      <w:r w:rsidR="00461814" w:rsidRPr="004658C9">
        <w:rPr>
          <w:sz w:val="28"/>
        </w:rPr>
        <w:t xml:space="preserve">5 </w:t>
      </w:r>
      <w:r w:rsidR="006A3724">
        <w:rPr>
          <w:sz w:val="28"/>
          <w:lang w:val="vi-VN"/>
        </w:rPr>
        <w:t xml:space="preserve">không </w:t>
      </w:r>
      <w:r w:rsidR="00461814" w:rsidRPr="004658C9">
        <w:rPr>
          <w:sz w:val="28"/>
        </w:rPr>
        <w:t xml:space="preserve">chia </w:t>
      </w:r>
      <w:proofErr w:type="spellStart"/>
      <w:r w:rsidR="00461814" w:rsidRPr="004658C9">
        <w:rPr>
          <w:sz w:val="28"/>
        </w:rPr>
        <w:t>hết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cho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số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nào</w:t>
      </w:r>
      <w:proofErr w:type="spellEnd"/>
      <w:r w:rsidR="00461814" w:rsidRPr="004658C9">
        <w:rPr>
          <w:sz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14:paraId="4502E52A" w14:textId="77777777" w:rsidTr="004658C9">
        <w:tc>
          <w:tcPr>
            <w:tcW w:w="2310" w:type="dxa"/>
          </w:tcPr>
          <w:p w14:paraId="5E4DA1A2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0" w:type="dxa"/>
          </w:tcPr>
          <w:p w14:paraId="633E9C91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311" w:type="dxa"/>
          </w:tcPr>
          <w:p w14:paraId="740942E9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11" w:type="dxa"/>
          </w:tcPr>
          <w:p w14:paraId="2258D57D" w14:textId="77777777" w:rsidR="00461814" w:rsidRPr="00461814" w:rsidRDefault="00461814" w:rsidP="00802797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7</w:t>
            </w:r>
          </w:p>
        </w:tc>
      </w:tr>
    </w:tbl>
    <w:p w14:paraId="1B1E6469" w14:textId="15C0279B" w:rsidR="00D31A9D" w:rsidRPr="004658C9" w:rsidRDefault="00D31A9D" w:rsidP="00802797">
      <w:pPr>
        <w:rPr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7</w:t>
      </w:r>
      <w:r w:rsidR="004658C9">
        <w:rPr>
          <w:b/>
          <w:sz w:val="28"/>
        </w:rPr>
        <w:t xml:space="preserve">. </w:t>
      </w:r>
      <w:r w:rsidR="00D74AB7" w:rsidRPr="004658C9">
        <w:rPr>
          <w:sz w:val="28"/>
        </w:rPr>
        <w:t xml:space="preserve">Cho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B </w:t>
      </w:r>
      <w:proofErr w:type="spellStart"/>
      <w:r w:rsidR="00D74AB7" w:rsidRPr="004658C9">
        <w:rPr>
          <w:sz w:val="28"/>
        </w:rPr>
        <w:t>nằm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giữa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hai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A </w:t>
      </w:r>
      <w:proofErr w:type="spellStart"/>
      <w:r w:rsidR="00D74AB7" w:rsidRPr="004658C9">
        <w:rPr>
          <w:sz w:val="28"/>
        </w:rPr>
        <w:t>và</w:t>
      </w:r>
      <w:proofErr w:type="spellEnd"/>
      <w:r w:rsidR="00D74AB7" w:rsidRPr="004658C9">
        <w:rPr>
          <w:sz w:val="28"/>
        </w:rPr>
        <w:t xml:space="preserve"> C. Tia </w:t>
      </w:r>
      <w:r w:rsidR="003B54A8">
        <w:rPr>
          <w:sz w:val="28"/>
          <w:lang w:val="vi-VN"/>
        </w:rPr>
        <w:t>trùng với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tia</w:t>
      </w:r>
      <w:proofErr w:type="spellEnd"/>
      <w:r w:rsidR="00D74AB7" w:rsidRPr="004658C9">
        <w:rPr>
          <w:sz w:val="28"/>
        </w:rPr>
        <w:t xml:space="preserve"> A</w:t>
      </w:r>
      <w:r w:rsidR="003B54A8">
        <w:rPr>
          <w:sz w:val="28"/>
          <w:lang w:val="vi-VN"/>
        </w:rPr>
        <w:t>B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14:paraId="21F5F148" w14:textId="77777777" w:rsidTr="004658C9">
        <w:tc>
          <w:tcPr>
            <w:tcW w:w="2310" w:type="dxa"/>
          </w:tcPr>
          <w:p w14:paraId="77FED60D" w14:textId="77777777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AB</w:t>
            </w:r>
          </w:p>
        </w:tc>
        <w:tc>
          <w:tcPr>
            <w:tcW w:w="2310" w:type="dxa"/>
          </w:tcPr>
          <w:p w14:paraId="06669CA0" w14:textId="77777777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CA</w:t>
            </w:r>
          </w:p>
        </w:tc>
        <w:tc>
          <w:tcPr>
            <w:tcW w:w="2311" w:type="dxa"/>
          </w:tcPr>
          <w:p w14:paraId="299348D2" w14:textId="2490F3BC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716183">
              <w:rPr>
                <w:sz w:val="28"/>
                <w:lang w:val="vi-VN"/>
              </w:rPr>
              <w:t>B</w:t>
            </w:r>
            <w:r>
              <w:rPr>
                <w:sz w:val="28"/>
              </w:rPr>
              <w:t>C</w:t>
            </w:r>
          </w:p>
        </w:tc>
        <w:tc>
          <w:tcPr>
            <w:tcW w:w="2311" w:type="dxa"/>
          </w:tcPr>
          <w:p w14:paraId="125D5797" w14:textId="2A9B4D91" w:rsidR="00D74AB7" w:rsidRPr="00D74AB7" w:rsidRDefault="00D74AB7" w:rsidP="0080279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716183">
              <w:rPr>
                <w:sz w:val="28"/>
                <w:lang w:val="vi-VN"/>
              </w:rPr>
              <w:t>A</w:t>
            </w:r>
            <w:r>
              <w:rPr>
                <w:sz w:val="28"/>
              </w:rPr>
              <w:t>C</w:t>
            </w:r>
          </w:p>
        </w:tc>
      </w:tr>
    </w:tbl>
    <w:p w14:paraId="73361E2F" w14:textId="291568C1" w:rsidR="00D31A9D" w:rsidRDefault="00D31A9D" w:rsidP="00802797">
      <w:pPr>
        <w:rPr>
          <w:b/>
          <w:sz w:val="28"/>
        </w:rPr>
      </w:pPr>
      <w:proofErr w:type="spell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8</w:t>
      </w:r>
      <w:r w:rsidR="004658C9">
        <w:rPr>
          <w:b/>
          <w:sz w:val="28"/>
        </w:rPr>
        <w:t xml:space="preserve">. </w:t>
      </w:r>
      <w:proofErr w:type="spellStart"/>
      <w:r w:rsidR="00461814" w:rsidRPr="004658C9">
        <w:rPr>
          <w:sz w:val="28"/>
        </w:rPr>
        <w:t>Điểm</w:t>
      </w:r>
      <w:proofErr w:type="spellEnd"/>
      <w:r w:rsidR="00461814" w:rsidRPr="004658C9">
        <w:rPr>
          <w:sz w:val="28"/>
        </w:rPr>
        <w:t xml:space="preserve"> </w:t>
      </w:r>
      <w:r w:rsidR="003B54A8">
        <w:rPr>
          <w:sz w:val="28"/>
          <w:lang w:val="vi-VN"/>
        </w:rPr>
        <w:t>J</w:t>
      </w:r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nằm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giữa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hai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điểm</w:t>
      </w:r>
      <w:proofErr w:type="spellEnd"/>
      <w:r w:rsidR="00461814" w:rsidRPr="004658C9">
        <w:rPr>
          <w:sz w:val="28"/>
        </w:rPr>
        <w:t xml:space="preserve"> </w:t>
      </w:r>
      <w:r w:rsidR="003B54A8">
        <w:rPr>
          <w:sz w:val="28"/>
          <w:lang w:val="vi-VN"/>
        </w:rPr>
        <w:t>N</w:t>
      </w:r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và</w:t>
      </w:r>
      <w:proofErr w:type="spellEnd"/>
      <w:r w:rsidR="00461814" w:rsidRPr="004658C9">
        <w:rPr>
          <w:sz w:val="28"/>
        </w:rPr>
        <w:t xml:space="preserve"> </w:t>
      </w:r>
      <w:r w:rsidR="003B54A8">
        <w:rPr>
          <w:sz w:val="28"/>
          <w:lang w:val="vi-VN"/>
        </w:rPr>
        <w:t>M</w:t>
      </w:r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thì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461814" w14:paraId="06E0A5A3" w14:textId="77777777" w:rsidTr="004658C9">
        <w:tc>
          <w:tcPr>
            <w:tcW w:w="4621" w:type="dxa"/>
          </w:tcPr>
          <w:p w14:paraId="7E30F8C4" w14:textId="45342B2B" w:rsidR="00461814" w:rsidRPr="00461814" w:rsidRDefault="003B54A8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JN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+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  <w:lang w:val="vi-VN"/>
              </w:rPr>
              <w:t>NM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=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  <w:lang w:val="vi-VN"/>
              </w:rPr>
              <w:t>JM</w:t>
            </w:r>
          </w:p>
        </w:tc>
        <w:tc>
          <w:tcPr>
            <w:tcW w:w="4621" w:type="dxa"/>
          </w:tcPr>
          <w:p w14:paraId="37C4759C" w14:textId="58182BE2" w:rsidR="00461814" w:rsidRPr="00461814" w:rsidRDefault="003B54A8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JN</w:t>
            </w:r>
            <w:r w:rsidR="0051054E">
              <w:rPr>
                <w:sz w:val="28"/>
              </w:rPr>
              <w:t xml:space="preserve"> + </w:t>
            </w:r>
            <w:r>
              <w:rPr>
                <w:sz w:val="28"/>
                <w:lang w:val="vi-VN"/>
              </w:rPr>
              <w:t>JM</w:t>
            </w:r>
            <w:r w:rsidR="0051054E">
              <w:rPr>
                <w:sz w:val="28"/>
              </w:rPr>
              <w:t xml:space="preserve"> = </w:t>
            </w:r>
            <w:r>
              <w:rPr>
                <w:sz w:val="28"/>
                <w:lang w:val="vi-VN"/>
              </w:rPr>
              <w:t>NM</w:t>
            </w:r>
            <w:r w:rsidR="0051054E">
              <w:rPr>
                <w:sz w:val="28"/>
              </w:rPr>
              <w:t xml:space="preserve"> </w:t>
            </w:r>
          </w:p>
        </w:tc>
      </w:tr>
      <w:tr w:rsidR="00461814" w14:paraId="78FCC206" w14:textId="77777777" w:rsidTr="004658C9">
        <w:tc>
          <w:tcPr>
            <w:tcW w:w="4621" w:type="dxa"/>
          </w:tcPr>
          <w:p w14:paraId="733F0806" w14:textId="66089B98" w:rsidR="00461814" w:rsidRPr="00461814" w:rsidRDefault="003B54A8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JM</w:t>
            </w:r>
            <w:r w:rsidR="0051054E">
              <w:rPr>
                <w:sz w:val="28"/>
              </w:rPr>
              <w:t xml:space="preserve"> + </w:t>
            </w:r>
            <w:r>
              <w:rPr>
                <w:sz w:val="28"/>
                <w:lang w:val="vi-VN"/>
              </w:rPr>
              <w:t>MN</w:t>
            </w:r>
            <w:r w:rsidR="0051054E">
              <w:rPr>
                <w:sz w:val="28"/>
              </w:rPr>
              <w:t xml:space="preserve"> = </w:t>
            </w:r>
            <w:r>
              <w:rPr>
                <w:sz w:val="28"/>
                <w:lang w:val="vi-VN"/>
              </w:rPr>
              <w:t>JN</w:t>
            </w:r>
          </w:p>
        </w:tc>
        <w:tc>
          <w:tcPr>
            <w:tcW w:w="4621" w:type="dxa"/>
          </w:tcPr>
          <w:p w14:paraId="5423B5A8" w14:textId="102D2D62" w:rsidR="00461814" w:rsidRPr="00461814" w:rsidRDefault="003B54A8" w:rsidP="00802797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  <w:lang w:val="vi-VN"/>
              </w:rPr>
              <w:t>MN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+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  <w:lang w:val="vi-VN"/>
              </w:rPr>
              <w:t>NJ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=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  <w:lang w:val="vi-VN"/>
              </w:rPr>
              <w:t>MJ</w:t>
            </w:r>
          </w:p>
        </w:tc>
      </w:tr>
    </w:tbl>
    <w:p w14:paraId="13AC51C6" w14:textId="77777777" w:rsidR="004658C9" w:rsidRPr="00806AF6" w:rsidRDefault="004658C9" w:rsidP="004658C9">
      <w:pPr>
        <w:rPr>
          <w:sz w:val="28"/>
          <w:szCs w:val="28"/>
          <w:lang w:val="vi-VN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p w14:paraId="54C9DA7E" w14:textId="374A8DF9"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1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1</w:t>
      </w:r>
      <w:r w:rsidR="004658C9" w:rsidRPr="00806AF6">
        <w:rPr>
          <w:b/>
          <w:bCs/>
          <w:sz w:val="28"/>
          <w:szCs w:val="28"/>
          <w:lang w:val="nl-NL"/>
        </w:rPr>
        <w:t xml:space="preserve">,0 điểm) </w:t>
      </w:r>
      <w:r>
        <w:rPr>
          <w:bCs/>
          <w:sz w:val="28"/>
          <w:szCs w:val="28"/>
          <w:lang w:val="nl-NL"/>
        </w:rPr>
        <w:t xml:space="preserve">Gọi </w:t>
      </w:r>
      <w:r w:rsidR="003B54A8">
        <w:rPr>
          <w:bCs/>
          <w:sz w:val="28"/>
          <w:szCs w:val="28"/>
          <w:lang w:val="vi-VN"/>
        </w:rPr>
        <w:t>D</w:t>
      </w:r>
      <w:r>
        <w:rPr>
          <w:bCs/>
          <w:sz w:val="28"/>
          <w:szCs w:val="28"/>
          <w:lang w:val="nl-NL"/>
        </w:rPr>
        <w:t xml:space="preserve"> là tập hợp các số tự nhiên nhỏ hơn </w:t>
      </w:r>
      <w:r w:rsidR="003B54A8">
        <w:rPr>
          <w:bCs/>
          <w:sz w:val="28"/>
          <w:szCs w:val="28"/>
          <w:lang w:val="vi-VN"/>
        </w:rPr>
        <w:t>7</w:t>
      </w:r>
      <w:r>
        <w:rPr>
          <w:bCs/>
          <w:sz w:val="28"/>
          <w:szCs w:val="28"/>
          <w:lang w:val="nl-NL"/>
        </w:rPr>
        <w:t xml:space="preserve">. </w:t>
      </w:r>
      <w:r w:rsidR="003B54A8">
        <w:rPr>
          <w:bCs/>
          <w:sz w:val="28"/>
          <w:szCs w:val="28"/>
          <w:lang w:val="vi-VN"/>
        </w:rPr>
        <w:t>E</w:t>
      </w:r>
      <w:r>
        <w:rPr>
          <w:bCs/>
          <w:sz w:val="28"/>
          <w:szCs w:val="28"/>
          <w:lang w:val="nl-NL"/>
        </w:rPr>
        <w:t xml:space="preserve"> là tập hợp các số tự nhiên chẵn lớn hơn 2 và nhỏ hơn </w:t>
      </w:r>
      <w:r w:rsidR="003B54A8">
        <w:rPr>
          <w:bCs/>
          <w:sz w:val="28"/>
          <w:szCs w:val="28"/>
          <w:lang w:val="vi-VN"/>
        </w:rPr>
        <w:t xml:space="preserve">hoặc bằng </w:t>
      </w:r>
      <w:r>
        <w:rPr>
          <w:bCs/>
          <w:sz w:val="28"/>
          <w:szCs w:val="28"/>
          <w:lang w:val="nl-NL"/>
        </w:rPr>
        <w:t>1</w:t>
      </w:r>
      <w:r w:rsidR="003B54A8">
        <w:rPr>
          <w:bCs/>
          <w:sz w:val="28"/>
          <w:szCs w:val="28"/>
          <w:lang w:val="vi-VN"/>
        </w:rPr>
        <w:t>2</w:t>
      </w:r>
      <w:r>
        <w:rPr>
          <w:bCs/>
          <w:sz w:val="28"/>
          <w:szCs w:val="28"/>
          <w:lang w:val="nl-NL"/>
        </w:rPr>
        <w:t>.</w:t>
      </w:r>
    </w:p>
    <w:p w14:paraId="5ECFEB23" w14:textId="1C5F32E8" w:rsid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Hãy viết các tập hợp </w:t>
      </w:r>
      <w:r w:rsidR="003B54A8">
        <w:rPr>
          <w:bCs/>
          <w:sz w:val="28"/>
          <w:szCs w:val="28"/>
          <w:lang w:val="vi-VN"/>
        </w:rPr>
        <w:t>D</w:t>
      </w:r>
      <w:r>
        <w:rPr>
          <w:bCs/>
          <w:sz w:val="28"/>
          <w:szCs w:val="28"/>
          <w:lang w:val="nl-NL"/>
        </w:rPr>
        <w:t xml:space="preserve"> và </w:t>
      </w:r>
      <w:r w:rsidR="003B54A8">
        <w:rPr>
          <w:bCs/>
          <w:sz w:val="28"/>
          <w:szCs w:val="28"/>
          <w:lang w:val="vi-VN"/>
        </w:rPr>
        <w:t>E</w:t>
      </w:r>
      <w:r>
        <w:rPr>
          <w:bCs/>
          <w:sz w:val="28"/>
          <w:szCs w:val="28"/>
          <w:lang w:val="nl-NL"/>
        </w:rPr>
        <w:t xml:space="preserve"> bằng cách liệt kê các phần tử</w:t>
      </w:r>
    </w:p>
    <w:p w14:paraId="697C95F9" w14:textId="64B14A53" w:rsidR="00E72FB7" w:rsidRPr="00E72FB7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Viết tập hợp C gồm các phần tử thuộc tập hợp </w:t>
      </w:r>
      <w:r w:rsidR="003B54A8">
        <w:rPr>
          <w:bCs/>
          <w:sz w:val="28"/>
          <w:szCs w:val="28"/>
          <w:lang w:val="vi-VN"/>
        </w:rPr>
        <w:t>D</w:t>
      </w:r>
      <w:r>
        <w:rPr>
          <w:bCs/>
          <w:sz w:val="28"/>
          <w:szCs w:val="28"/>
          <w:lang w:val="nl-NL"/>
        </w:rPr>
        <w:t xml:space="preserve"> mà không thuộc tập hợp </w:t>
      </w:r>
      <w:r w:rsidR="003B54A8">
        <w:rPr>
          <w:bCs/>
          <w:sz w:val="28"/>
          <w:szCs w:val="28"/>
          <w:lang w:val="vi-VN"/>
        </w:rPr>
        <w:t>E</w:t>
      </w:r>
      <w:r>
        <w:rPr>
          <w:bCs/>
          <w:sz w:val="28"/>
          <w:szCs w:val="28"/>
          <w:lang w:val="nl-NL"/>
        </w:rPr>
        <w:t>.</w:t>
      </w:r>
    </w:p>
    <w:p w14:paraId="6B925FC0" w14:textId="77777777" w:rsidR="00E72FB7" w:rsidRDefault="00E72FB7" w:rsidP="00E72FB7">
      <w:pPr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2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2</w:t>
      </w:r>
      <w:r w:rsidRPr="00E72FB7">
        <w:rPr>
          <w:b/>
          <w:bCs/>
          <w:sz w:val="28"/>
          <w:szCs w:val="28"/>
          <w:lang w:val="nl-NL"/>
        </w:rPr>
        <w:t xml:space="preserve">,0 điểm) </w:t>
      </w:r>
      <w:r w:rsidRPr="00E72FB7">
        <w:rPr>
          <w:bCs/>
          <w:sz w:val="28"/>
          <w:szCs w:val="28"/>
          <w:lang w:val="nl-NL"/>
        </w:rPr>
        <w:t>Thực hiện phép tính hợp lý (nếu có thể)</w:t>
      </w:r>
    </w:p>
    <w:p w14:paraId="5EE47B4F" w14:textId="4E3B16C2" w:rsidR="00E72FB7" w:rsidRPr="00716183" w:rsidRDefault="00964F10" w:rsidP="00716183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>
        <w:rPr>
          <w:sz w:val="28"/>
          <w:lang w:val="vi-VN"/>
        </w:rPr>
        <w:t>138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6</w:t>
      </w:r>
      <w:r w:rsidR="00E72FB7" w:rsidRPr="00CF0706">
        <w:rPr>
          <w:sz w:val="28"/>
          <w:lang w:val="vi-VN"/>
        </w:rPr>
        <w:t>6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13</w:t>
      </w:r>
      <w:r w:rsidR="00E72FB7" w:rsidRPr="00CF0706">
        <w:rPr>
          <w:sz w:val="28"/>
          <w:lang w:val="vi-VN"/>
        </w:rPr>
        <w:t>4</w:t>
      </w:r>
      <w:r w:rsidR="00E72FB7">
        <w:rPr>
          <w:sz w:val="28"/>
          <w:lang w:val="vi-VN"/>
        </w:rPr>
        <w:t xml:space="preserve"> </w:t>
      </w:r>
      <w:r w:rsidR="00E72FB7" w:rsidRPr="00CF0706">
        <w:rPr>
          <w:sz w:val="28"/>
          <w:lang w:val="vi-VN"/>
        </w:rPr>
        <w:t>+</w:t>
      </w:r>
      <w:r w:rsidR="00E72FB7">
        <w:rPr>
          <w:sz w:val="28"/>
          <w:lang w:val="vi-VN"/>
        </w:rPr>
        <w:t xml:space="preserve"> </w:t>
      </w:r>
      <w:r>
        <w:rPr>
          <w:sz w:val="28"/>
          <w:lang w:val="vi-VN"/>
        </w:rPr>
        <w:t>62</w:t>
      </w:r>
      <w:r w:rsidR="00716183">
        <w:rPr>
          <w:sz w:val="28"/>
          <w:lang w:val="vi-VN"/>
        </w:rPr>
        <w:tab/>
        <w:t xml:space="preserve">b) </w:t>
      </w:r>
      <w:r w:rsidR="00716183" w:rsidRPr="00716183">
        <w:rPr>
          <w:position w:val="-6"/>
        </w:rPr>
        <w:object w:dxaOrig="1980" w:dyaOrig="340" w14:anchorId="0ADF6D3D">
          <v:shape id="_x0000_i1032" type="#_x0000_t75" style="width:105pt;height:18.75pt" o:ole="">
            <v:imagedata r:id="rId19" o:title=""/>
          </v:shape>
          <o:OLEObject Type="Embed" ProgID="Equation.DSMT4" ShapeID="_x0000_i1032" DrawAspect="Content" ObjectID="_1665287118" r:id="rId20"/>
        </w:object>
      </w:r>
      <w:r w:rsidR="00716183">
        <w:rPr>
          <w:sz w:val="28"/>
        </w:rPr>
        <w:tab/>
      </w:r>
      <w:r w:rsidR="00716183">
        <w:rPr>
          <w:sz w:val="28"/>
          <w:lang w:val="vi-VN"/>
        </w:rPr>
        <w:t>c)</w:t>
      </w:r>
      <w:r w:rsidRPr="004F6277">
        <w:rPr>
          <w:position w:val="-22"/>
        </w:rPr>
        <w:object w:dxaOrig="2820" w:dyaOrig="580" w14:anchorId="2F931CEA">
          <v:shape id="_x0000_i1033" type="#_x0000_t75" style="width:141pt;height:29.25pt" o:ole="">
            <v:imagedata r:id="rId21" o:title=""/>
          </v:shape>
          <o:OLEObject Type="Embed" ProgID="Equation.DSMT4" ShapeID="_x0000_i1033" DrawAspect="Content" ObjectID="_1665287119" r:id="rId22"/>
        </w:object>
      </w:r>
    </w:p>
    <w:p w14:paraId="7E5B715E" w14:textId="3934BF38" w:rsidR="00CF0706" w:rsidRDefault="008B26F7" w:rsidP="00802797">
      <w:pPr>
        <w:rPr>
          <w:sz w:val="28"/>
        </w:rPr>
      </w:pPr>
      <w:r>
        <w:rPr>
          <w:b/>
          <w:sz w:val="28"/>
          <w:lang w:val="vi-VN"/>
        </w:rPr>
        <w:t xml:space="preserve">Bài </w:t>
      </w:r>
      <w:r>
        <w:rPr>
          <w:b/>
          <w:sz w:val="28"/>
        </w:rPr>
        <w:t>3</w:t>
      </w:r>
      <w:r w:rsidR="00E72FB7"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 w:rsidR="00275C72">
        <w:rPr>
          <w:b/>
          <w:sz w:val="28"/>
          <w:lang w:val="vi-VN"/>
        </w:rPr>
        <w:t>1,5</w:t>
      </w:r>
      <w:r w:rsidR="00CF0706" w:rsidRPr="00D31A9D">
        <w:rPr>
          <w:b/>
          <w:sz w:val="28"/>
          <w:lang w:val="vi-VN"/>
        </w:rPr>
        <w:t xml:space="preserve"> điểm) </w:t>
      </w:r>
      <w:r w:rsidR="00E72FB7" w:rsidRPr="00E72FB7">
        <w:rPr>
          <w:sz w:val="28"/>
          <w:lang w:val="vi-VN"/>
        </w:rPr>
        <w:t>Tìm x biết</w:t>
      </w:r>
    </w:p>
    <w:p w14:paraId="15192407" w14:textId="4F19FDFA" w:rsidR="008B26F7" w:rsidRPr="008B26F7" w:rsidRDefault="00964F10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 w:rsidRPr="008B26F7">
        <w:rPr>
          <w:position w:val="-14"/>
          <w:sz w:val="28"/>
          <w:lang w:val="vi-VN"/>
        </w:rPr>
        <w:object w:dxaOrig="1880" w:dyaOrig="420" w14:anchorId="7F8AD2E4">
          <v:shape id="_x0000_i1034" type="#_x0000_t75" style="width:93.75pt;height:21pt" o:ole="">
            <v:imagedata r:id="rId23" o:title=""/>
          </v:shape>
          <o:OLEObject Type="Embed" ProgID="Equation.DSMT4" ShapeID="_x0000_i1034" DrawAspect="Content" ObjectID="_1665287120" r:id="rId24"/>
        </w:object>
      </w:r>
    </w:p>
    <w:p w14:paraId="0087E435" w14:textId="36005F29" w:rsidR="008B26F7" w:rsidRPr="008B26F7" w:rsidRDefault="00C7441A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>
        <w:rPr>
          <w:sz w:val="28"/>
          <w:lang w:val="vi-VN"/>
        </w:rPr>
        <w:t>1</w:t>
      </w:r>
      <w:r>
        <w:rPr>
          <w:sz w:val="28"/>
          <w:szCs w:val="28"/>
          <w:lang w:val="vi-VN"/>
        </w:rPr>
        <w:t>25.2 - (22 - 3x) : 10 = 2</w:t>
      </w:r>
      <w:r w:rsidR="006A3724">
        <w:rPr>
          <w:sz w:val="28"/>
          <w:szCs w:val="28"/>
          <w:lang w:val="vi-VN"/>
        </w:rPr>
        <w:t>49</w:t>
      </w:r>
    </w:p>
    <w:p w14:paraId="784A798D" w14:textId="180AAEDD" w:rsidR="008B26F7" w:rsidRPr="008B26F7" w:rsidRDefault="002612AC" w:rsidP="00802797">
      <w:pPr>
        <w:pStyle w:val="ListParagraph"/>
        <w:numPr>
          <w:ilvl w:val="0"/>
          <w:numId w:val="16"/>
        </w:numPr>
        <w:rPr>
          <w:b/>
          <w:sz w:val="28"/>
        </w:rPr>
      </w:pPr>
      <w:r>
        <w:rPr>
          <w:sz w:val="28"/>
          <w:szCs w:val="28"/>
          <w:lang w:val="vi-VN"/>
        </w:rPr>
        <w:t>2.(3x - 17)</w:t>
      </w:r>
      <w:r>
        <w:rPr>
          <w:sz w:val="28"/>
          <w:szCs w:val="28"/>
          <w:vertAlign w:val="superscript"/>
          <w:lang w:val="vi-VN"/>
        </w:rPr>
        <w:t>3</w:t>
      </w:r>
      <w:r>
        <w:rPr>
          <w:sz w:val="28"/>
          <w:szCs w:val="28"/>
          <w:lang w:val="vi-VN"/>
        </w:rPr>
        <w:t xml:space="preserve"> = 128</w:t>
      </w:r>
    </w:p>
    <w:p w14:paraId="5C260E2F" w14:textId="744726EF" w:rsidR="006F561F" w:rsidRDefault="008B26F7" w:rsidP="00CF0706">
      <w:pPr>
        <w:rPr>
          <w:b/>
          <w:sz w:val="28"/>
        </w:rPr>
      </w:pPr>
      <w:r>
        <w:rPr>
          <w:b/>
          <w:sz w:val="28"/>
          <w:lang w:val="vi-VN"/>
        </w:rPr>
        <w:t>Bài 4</w:t>
      </w:r>
      <w:r>
        <w:rPr>
          <w:b/>
          <w:sz w:val="28"/>
        </w:rPr>
        <w:t xml:space="preserve">. </w:t>
      </w:r>
      <w:r w:rsidR="006265CF">
        <w:rPr>
          <w:b/>
          <w:sz w:val="28"/>
          <w:lang w:val="vi-VN"/>
        </w:rPr>
        <w:t>(2</w:t>
      </w:r>
      <w:r w:rsidR="00275C72">
        <w:rPr>
          <w:b/>
          <w:sz w:val="28"/>
          <w:lang w:val="vi-VN"/>
        </w:rPr>
        <w:t>,5</w:t>
      </w:r>
      <w:r w:rsidR="006F561F" w:rsidRPr="00D31A9D">
        <w:rPr>
          <w:b/>
          <w:sz w:val="28"/>
          <w:lang w:val="vi-VN"/>
        </w:rPr>
        <w:t xml:space="preserve"> điểm)</w:t>
      </w:r>
    </w:p>
    <w:p w14:paraId="3AFAFF1C" w14:textId="4416E7D2" w:rsidR="008B26F7" w:rsidRDefault="008B26F7" w:rsidP="00716183">
      <w:pPr>
        <w:spacing w:before="60"/>
        <w:rPr>
          <w:sz w:val="28"/>
        </w:rPr>
      </w:pPr>
      <w:r>
        <w:rPr>
          <w:sz w:val="28"/>
        </w:rPr>
        <w:t xml:space="preserve">Cho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AB = </w:t>
      </w:r>
      <w:r w:rsidR="002612AC">
        <w:rPr>
          <w:sz w:val="28"/>
          <w:lang w:val="vi-VN"/>
        </w:rPr>
        <w:t>7</w:t>
      </w:r>
      <w:r>
        <w:rPr>
          <w:sz w:val="28"/>
        </w:rPr>
        <w:t xml:space="preserve">cm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C </w:t>
      </w:r>
      <w:proofErr w:type="spellStart"/>
      <w:r>
        <w:rPr>
          <w:sz w:val="28"/>
        </w:rPr>
        <w:t>nằ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giữ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a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A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B </w:t>
      </w:r>
      <w:proofErr w:type="spellStart"/>
      <w:r>
        <w:rPr>
          <w:sz w:val="28"/>
        </w:rPr>
        <w:t>sa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o</w:t>
      </w:r>
      <w:proofErr w:type="spellEnd"/>
      <w:r>
        <w:rPr>
          <w:sz w:val="28"/>
        </w:rPr>
        <w:t xml:space="preserve"> CB = </w:t>
      </w:r>
      <w:r w:rsidR="002612AC">
        <w:rPr>
          <w:sz w:val="28"/>
          <w:lang w:val="vi-VN"/>
        </w:rPr>
        <w:t>4</w:t>
      </w:r>
      <w:r>
        <w:rPr>
          <w:sz w:val="28"/>
        </w:rPr>
        <w:t>cm</w:t>
      </w:r>
    </w:p>
    <w:p w14:paraId="4A19AD70" w14:textId="77777777" w:rsidR="008B26F7" w:rsidRDefault="008B26F7" w:rsidP="00716183">
      <w:pPr>
        <w:pStyle w:val="ListParagraph"/>
        <w:numPr>
          <w:ilvl w:val="0"/>
          <w:numId w:val="17"/>
        </w:numPr>
        <w:spacing w:before="60"/>
        <w:rPr>
          <w:sz w:val="28"/>
        </w:rPr>
      </w:pPr>
      <w:proofErr w:type="spellStart"/>
      <w:r>
        <w:rPr>
          <w:sz w:val="28"/>
        </w:rPr>
        <w:t>Tí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à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AC.</w:t>
      </w:r>
    </w:p>
    <w:p w14:paraId="561F7A7A" w14:textId="05E11F6A" w:rsidR="008B26F7" w:rsidRPr="008B26F7" w:rsidRDefault="008B26F7" w:rsidP="00716183">
      <w:pPr>
        <w:pStyle w:val="ListParagraph"/>
        <w:numPr>
          <w:ilvl w:val="0"/>
          <w:numId w:val="17"/>
        </w:numPr>
        <w:spacing w:before="60"/>
        <w:rPr>
          <w:sz w:val="28"/>
        </w:rPr>
      </w:pPr>
      <w:proofErr w:type="spellStart"/>
      <w:r>
        <w:rPr>
          <w:sz w:val="28"/>
        </w:rPr>
        <w:t>Trê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i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ố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ủ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ia</w:t>
      </w:r>
      <w:proofErr w:type="spellEnd"/>
      <w:r>
        <w:rPr>
          <w:sz w:val="28"/>
        </w:rPr>
        <w:t xml:space="preserve"> CA </w:t>
      </w:r>
      <w:proofErr w:type="spellStart"/>
      <w:r>
        <w:rPr>
          <w:sz w:val="28"/>
        </w:rPr>
        <w:t>lấy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D </w:t>
      </w:r>
      <w:proofErr w:type="spellStart"/>
      <w:r>
        <w:rPr>
          <w:sz w:val="28"/>
        </w:rPr>
        <w:t>sa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o</w:t>
      </w:r>
      <w:proofErr w:type="spellEnd"/>
      <w:r>
        <w:rPr>
          <w:sz w:val="28"/>
        </w:rPr>
        <w:t xml:space="preserve"> CD = </w:t>
      </w:r>
      <w:r w:rsidR="000024FE">
        <w:rPr>
          <w:sz w:val="28"/>
          <w:lang w:val="vi-VN"/>
        </w:rPr>
        <w:t>7</w:t>
      </w:r>
      <w:r>
        <w:rPr>
          <w:sz w:val="28"/>
        </w:rPr>
        <w:t xml:space="preserve">cm. </w:t>
      </w:r>
      <w:proofErr w:type="spellStart"/>
      <w:r>
        <w:rPr>
          <w:sz w:val="28"/>
        </w:rPr>
        <w:t>Hãy</w:t>
      </w:r>
      <w:proofErr w:type="spellEnd"/>
      <w:r>
        <w:rPr>
          <w:sz w:val="28"/>
        </w:rPr>
        <w:t xml:space="preserve"> so </w:t>
      </w:r>
      <w:proofErr w:type="spellStart"/>
      <w:r>
        <w:rPr>
          <w:sz w:val="28"/>
        </w:rPr>
        <w:t>sá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à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AC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BD.</w:t>
      </w:r>
    </w:p>
    <w:p w14:paraId="10AA7D87" w14:textId="469926E7" w:rsidR="00802797" w:rsidRPr="006265CF" w:rsidRDefault="006265CF" w:rsidP="00716183">
      <w:pPr>
        <w:spacing w:before="60"/>
        <w:rPr>
          <w:sz w:val="28"/>
        </w:rPr>
      </w:pPr>
      <w:r>
        <w:rPr>
          <w:b/>
          <w:sz w:val="28"/>
          <w:lang w:val="vi-VN"/>
        </w:rPr>
        <w:t>Bài 5</w:t>
      </w:r>
      <w:r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>
        <w:rPr>
          <w:b/>
          <w:sz w:val="28"/>
        </w:rPr>
        <w:t>1</w:t>
      </w:r>
      <w:r w:rsidR="006F561F" w:rsidRPr="00D31A9D">
        <w:rPr>
          <w:b/>
          <w:sz w:val="28"/>
          <w:lang w:val="vi-VN"/>
        </w:rPr>
        <w:t xml:space="preserve"> điểm)</w:t>
      </w:r>
      <w:r w:rsidR="00CF0706" w:rsidRPr="00D31A9D">
        <w:rPr>
          <w:sz w:val="28"/>
          <w:lang w:val="vi-VN"/>
        </w:rPr>
        <w:t xml:space="preserve"> </w:t>
      </w:r>
      <w:r w:rsidR="00802797">
        <w:rPr>
          <w:sz w:val="28"/>
          <w:lang w:val="vi-VN"/>
        </w:rPr>
        <w:t>Biết rằng số tự nhiên n chia hết cho 2 và (n</w:t>
      </w:r>
      <w:r w:rsidR="00802797">
        <w:rPr>
          <w:sz w:val="28"/>
          <w:vertAlign w:val="superscript"/>
          <w:lang w:val="vi-VN"/>
        </w:rPr>
        <w:t xml:space="preserve">2 </w:t>
      </w:r>
      <w:r w:rsidR="00802797">
        <w:rPr>
          <w:sz w:val="28"/>
          <w:lang w:val="vi-VN"/>
        </w:rPr>
        <w:t>- n) ⁝ 5. Tìm chữ số tận cùng của n.</w:t>
      </w:r>
      <w:r>
        <w:rPr>
          <w:sz w:val="28"/>
        </w:rPr>
        <w:t xml:space="preserve"> </w:t>
      </w:r>
    </w:p>
    <w:p w14:paraId="779E6A66" w14:textId="00DAA191" w:rsidR="006265CF" w:rsidRPr="006265CF" w:rsidRDefault="006265CF" w:rsidP="006265CF">
      <w:pPr>
        <w:jc w:val="center"/>
        <w:rPr>
          <w:sz w:val="28"/>
        </w:rPr>
      </w:pPr>
    </w:p>
    <w:p w14:paraId="1364BA67" w14:textId="425BC2A8" w:rsidR="006F561F" w:rsidRDefault="006F561F" w:rsidP="006265CF">
      <w:pPr>
        <w:jc w:val="center"/>
        <w:rPr>
          <w:b/>
          <w:i/>
          <w:sz w:val="28"/>
          <w:szCs w:val="28"/>
          <w:lang w:val="vi-VN"/>
        </w:rPr>
      </w:pPr>
      <w:r w:rsidRPr="006265CF">
        <w:rPr>
          <w:b/>
          <w:i/>
          <w:sz w:val="28"/>
          <w:szCs w:val="28"/>
          <w:lang w:val="vi-VN"/>
        </w:rPr>
        <w:t>Chúc các con làm bài tốt!</w:t>
      </w:r>
    </w:p>
    <w:p w14:paraId="55477003" w14:textId="77777777" w:rsidR="00716183" w:rsidRPr="006265CF" w:rsidRDefault="00716183" w:rsidP="006265CF">
      <w:pPr>
        <w:jc w:val="center"/>
        <w:rPr>
          <w:b/>
          <w:i/>
          <w:sz w:val="28"/>
          <w:szCs w:val="28"/>
        </w:rPr>
      </w:pP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265CF" w:rsidRPr="00D31A9D" w14:paraId="06FA81CA" w14:textId="77777777" w:rsidTr="00070AAD">
        <w:tc>
          <w:tcPr>
            <w:tcW w:w="5104" w:type="dxa"/>
          </w:tcPr>
          <w:p w14:paraId="1A4FB1E6" w14:textId="77777777" w:rsidR="006265CF" w:rsidRPr="00D31A9D" w:rsidRDefault="006265CF" w:rsidP="00070AA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lastRenderedPageBreak/>
              <w:t>UBND QUẬN LONG BIÊN</w:t>
            </w:r>
          </w:p>
          <w:p w14:paraId="7E688C08" w14:textId="77777777" w:rsidR="006265CF" w:rsidRPr="00D31A9D" w:rsidRDefault="006265CF" w:rsidP="00070AAD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14:paraId="0BD11A0D" w14:textId="77777777" w:rsidR="006265CF" w:rsidRPr="00D31A9D" w:rsidRDefault="006265CF" w:rsidP="00070AAD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14:paraId="6FE12409" w14:textId="77777777" w:rsidR="006265CF" w:rsidRDefault="006265CF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HƯỚNG DẪN CHẤM</w:t>
            </w:r>
          </w:p>
          <w:p w14:paraId="2B3059C4" w14:textId="77777777" w:rsidR="006265CF" w:rsidRPr="00D31A9D" w:rsidRDefault="006265CF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14:paraId="78F08EA3" w14:textId="33FD8913" w:rsidR="006265CF" w:rsidRPr="0072694A" w:rsidRDefault="006265CF" w:rsidP="00070AAD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72694A">
              <w:rPr>
                <w:b/>
                <w:bCs/>
                <w:sz w:val="28"/>
                <w:szCs w:val="28"/>
                <w:lang w:val="vi-VN"/>
              </w:rPr>
              <w:t xml:space="preserve"> – Đề số 1</w:t>
            </w:r>
          </w:p>
          <w:p w14:paraId="3F9D0CA2" w14:textId="77777777" w:rsidR="006265CF" w:rsidRPr="00D31A9D" w:rsidRDefault="006265CF" w:rsidP="006265CF">
            <w:pPr>
              <w:jc w:val="center"/>
              <w:rPr>
                <w:b/>
                <w:sz w:val="28"/>
                <w:lang w:val="vi-VN"/>
              </w:rPr>
            </w:pPr>
          </w:p>
        </w:tc>
      </w:tr>
    </w:tbl>
    <w:p w14:paraId="5351DB2D" w14:textId="77777777" w:rsidR="006265CF" w:rsidRDefault="006265CF" w:rsidP="006265CF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 xml:space="preserve">NGHIỆM (2,0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 w:rsidR="0051054E" w14:paraId="77781700" w14:textId="77777777" w:rsidTr="0051054E">
        <w:tc>
          <w:tcPr>
            <w:tcW w:w="1245" w:type="dxa"/>
          </w:tcPr>
          <w:p w14:paraId="0652416A" w14:textId="77777777" w:rsidR="0051054E" w:rsidRDefault="0051054E" w:rsidP="0051054E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245" w:type="dxa"/>
          </w:tcPr>
          <w:p w14:paraId="1CA440D9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245" w:type="dxa"/>
          </w:tcPr>
          <w:p w14:paraId="6458874B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245" w:type="dxa"/>
          </w:tcPr>
          <w:p w14:paraId="334B2682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245" w:type="dxa"/>
          </w:tcPr>
          <w:p w14:paraId="65111008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5</w:t>
            </w:r>
          </w:p>
        </w:tc>
        <w:tc>
          <w:tcPr>
            <w:tcW w:w="1245" w:type="dxa"/>
          </w:tcPr>
          <w:p w14:paraId="5AA0F5B2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6</w:t>
            </w:r>
          </w:p>
        </w:tc>
        <w:tc>
          <w:tcPr>
            <w:tcW w:w="1246" w:type="dxa"/>
          </w:tcPr>
          <w:p w14:paraId="6BFE91FE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7</w:t>
            </w:r>
          </w:p>
        </w:tc>
        <w:tc>
          <w:tcPr>
            <w:tcW w:w="1246" w:type="dxa"/>
          </w:tcPr>
          <w:p w14:paraId="20339F6F" w14:textId="77777777" w:rsidR="0051054E" w:rsidRDefault="0051054E" w:rsidP="00070AAD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51054E" w14:paraId="72F47D80" w14:textId="77777777" w:rsidTr="0051054E">
        <w:tc>
          <w:tcPr>
            <w:tcW w:w="1245" w:type="dxa"/>
          </w:tcPr>
          <w:p w14:paraId="5517453F" w14:textId="77777777" w:rsidR="0051054E" w:rsidRDefault="0051054E" w:rsidP="0051054E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14:paraId="78C8719A" w14:textId="1321EB46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3CBB1A7B" w14:textId="49A00029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245" w:type="dxa"/>
          </w:tcPr>
          <w:p w14:paraId="70F3AC22" w14:textId="2F9198EC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4F1F912E" w14:textId="5ED8546C" w:rsidR="0051054E" w:rsidRPr="00716183" w:rsidRDefault="00716183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5" w:type="dxa"/>
          </w:tcPr>
          <w:p w14:paraId="0911833B" w14:textId="50C6543E" w:rsidR="0051054E" w:rsidRPr="00716183" w:rsidRDefault="006A3724" w:rsidP="00070AAD">
            <w:pPr>
              <w:spacing w:before="120"/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6" w:type="dxa"/>
          </w:tcPr>
          <w:p w14:paraId="7FE42906" w14:textId="77777777" w:rsidR="0051054E" w:rsidRDefault="0051054E" w:rsidP="00070AAD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14:paraId="6F06CD07" w14:textId="77777777" w:rsidR="0051054E" w:rsidRDefault="0051054E" w:rsidP="00070AAD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</w:tbl>
    <w:p w14:paraId="287F905C" w14:textId="77777777" w:rsidR="003227B7" w:rsidRPr="00D31A9D" w:rsidRDefault="003227B7" w:rsidP="003227B7">
      <w:pPr>
        <w:rPr>
          <w:b/>
          <w:sz w:val="28"/>
          <w:szCs w:val="28"/>
        </w:rPr>
      </w:pPr>
    </w:p>
    <w:p w14:paraId="40D1F2D0" w14:textId="77777777" w:rsidR="0051054E" w:rsidRDefault="0051054E" w:rsidP="0051054E">
      <w:pPr>
        <w:rPr>
          <w:b/>
          <w:bCs/>
          <w:sz w:val="28"/>
          <w:szCs w:val="28"/>
          <w:lang w:val="nl-NL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7470"/>
        <w:gridCol w:w="1214"/>
      </w:tblGrid>
      <w:tr w:rsidR="0051054E" w14:paraId="2EB6D156" w14:textId="77777777" w:rsidTr="0051054E">
        <w:tc>
          <w:tcPr>
            <w:tcW w:w="1278" w:type="dxa"/>
          </w:tcPr>
          <w:p w14:paraId="515CE3C9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470" w:type="dxa"/>
          </w:tcPr>
          <w:p w14:paraId="739B8822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Hướng</w:t>
            </w:r>
            <w:proofErr w:type="spellEnd"/>
            <w:r w:rsidRPr="0051054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1054E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214" w:type="dxa"/>
          </w:tcPr>
          <w:p w14:paraId="30C272B2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51054E" w14:paraId="07D89F5B" w14:textId="77777777" w:rsidTr="0051054E">
        <w:tc>
          <w:tcPr>
            <w:tcW w:w="1278" w:type="dxa"/>
            <w:vMerge w:val="restart"/>
          </w:tcPr>
          <w:p w14:paraId="36898C56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70" w:type="dxa"/>
          </w:tcPr>
          <w:p w14:paraId="55D98CA4" w14:textId="4EA56742" w:rsidR="0051054E" w:rsidRDefault="0051054E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716183" w:rsidRPr="0051054E">
              <w:rPr>
                <w:position w:val="-14"/>
                <w:sz w:val="28"/>
              </w:rPr>
              <w:object w:dxaOrig="2240" w:dyaOrig="420" w14:anchorId="4046A997">
                <v:shape id="_x0000_i1035" type="#_x0000_t75" style="width:118.5pt;height:22.5pt" o:ole="">
                  <v:imagedata r:id="rId25" o:title=""/>
                </v:shape>
                <o:OLEObject Type="Embed" ProgID="Equation.DSMT4" ShapeID="_x0000_i1035" DrawAspect="Content" ObjectID="_1665287121" r:id="rId26"/>
              </w:object>
            </w:r>
          </w:p>
          <w:p w14:paraId="15F561C6" w14:textId="654BDDF4" w:rsidR="0051054E" w:rsidRPr="0051054E" w:rsidRDefault="00716183" w:rsidP="0051054E">
            <w:pPr>
              <w:rPr>
                <w:sz w:val="28"/>
                <w:szCs w:val="28"/>
              </w:rPr>
            </w:pPr>
            <w:r w:rsidRPr="0051054E">
              <w:rPr>
                <w:position w:val="-14"/>
                <w:sz w:val="28"/>
              </w:rPr>
              <w:object w:dxaOrig="2040" w:dyaOrig="420" w14:anchorId="71E4D3C8">
                <v:shape id="_x0000_i1036" type="#_x0000_t75" style="width:108.75pt;height:22.5pt" o:ole="">
                  <v:imagedata r:id="rId27" o:title=""/>
                </v:shape>
                <o:OLEObject Type="Embed" ProgID="Equation.DSMT4" ShapeID="_x0000_i1036" DrawAspect="Content" ObjectID="_1665287122" r:id="rId28"/>
              </w:object>
            </w:r>
          </w:p>
        </w:tc>
        <w:tc>
          <w:tcPr>
            <w:tcW w:w="1214" w:type="dxa"/>
          </w:tcPr>
          <w:p w14:paraId="01B49584" w14:textId="77777777"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51054E" w14:paraId="7705A112" w14:textId="77777777" w:rsidTr="0051054E">
        <w:tc>
          <w:tcPr>
            <w:tcW w:w="1278" w:type="dxa"/>
            <w:vMerge/>
          </w:tcPr>
          <w:p w14:paraId="1C661498" w14:textId="77777777"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1330CDF9" w14:textId="39B6DA75" w:rsidR="0051054E" w:rsidRDefault="0051054E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716183" w:rsidRPr="0051054E">
              <w:rPr>
                <w:position w:val="-14"/>
                <w:sz w:val="28"/>
              </w:rPr>
              <w:object w:dxaOrig="1740" w:dyaOrig="420" w14:anchorId="729D8CE6">
                <v:shape id="_x0000_i1037" type="#_x0000_t75" style="width:92.25pt;height:22.5pt" o:ole="">
                  <v:imagedata r:id="rId29" o:title=""/>
                </v:shape>
                <o:OLEObject Type="Embed" ProgID="Equation.DSMT4" ShapeID="_x0000_i1037" DrawAspect="Content" ObjectID="_1665287123" r:id="rId30"/>
              </w:object>
            </w:r>
          </w:p>
        </w:tc>
        <w:tc>
          <w:tcPr>
            <w:tcW w:w="1214" w:type="dxa"/>
          </w:tcPr>
          <w:p w14:paraId="525A8DFA" w14:textId="77777777"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7334EC37" w14:textId="77777777" w:rsidTr="0051054E">
        <w:tc>
          <w:tcPr>
            <w:tcW w:w="1278" w:type="dxa"/>
            <w:vMerge w:val="restart"/>
          </w:tcPr>
          <w:p w14:paraId="2E01319E" w14:textId="77777777" w:rsidR="00DE4F9D" w:rsidRPr="0051054E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70" w:type="dxa"/>
          </w:tcPr>
          <w:p w14:paraId="7ED93A75" w14:textId="510A85A7" w:rsidR="00DE4F9D" w:rsidRDefault="00DE4F9D" w:rsidP="0051054E">
            <w:pPr>
              <w:rPr>
                <w:sz w:val="28"/>
              </w:rPr>
            </w:pPr>
            <w:r>
              <w:rPr>
                <w:sz w:val="28"/>
              </w:rPr>
              <w:t xml:space="preserve">a) </w:t>
            </w:r>
            <w:r w:rsidR="00716183">
              <w:rPr>
                <w:sz w:val="28"/>
                <w:lang w:val="vi-VN"/>
              </w:rPr>
              <w:t xml:space="preserve">138 </w:t>
            </w:r>
            <w:r w:rsidR="00716183" w:rsidRPr="00CF0706">
              <w:rPr>
                <w:sz w:val="28"/>
                <w:lang w:val="vi-VN"/>
              </w:rPr>
              <w:t>+</w:t>
            </w:r>
            <w:r w:rsidR="00716183">
              <w:rPr>
                <w:sz w:val="28"/>
                <w:lang w:val="vi-VN"/>
              </w:rPr>
              <w:t xml:space="preserve"> 6</w:t>
            </w:r>
            <w:r w:rsidR="00716183" w:rsidRPr="00CF0706">
              <w:rPr>
                <w:sz w:val="28"/>
                <w:lang w:val="vi-VN"/>
              </w:rPr>
              <w:t>6</w:t>
            </w:r>
            <w:r w:rsidR="00716183">
              <w:rPr>
                <w:sz w:val="28"/>
                <w:lang w:val="vi-VN"/>
              </w:rPr>
              <w:t xml:space="preserve"> </w:t>
            </w:r>
            <w:r w:rsidR="00716183" w:rsidRPr="00CF0706">
              <w:rPr>
                <w:sz w:val="28"/>
                <w:lang w:val="vi-VN"/>
              </w:rPr>
              <w:t>+</w:t>
            </w:r>
            <w:r w:rsidR="00716183">
              <w:rPr>
                <w:sz w:val="28"/>
                <w:lang w:val="vi-VN"/>
              </w:rPr>
              <w:t xml:space="preserve"> 13</w:t>
            </w:r>
            <w:r w:rsidR="00716183" w:rsidRPr="00CF0706">
              <w:rPr>
                <w:sz w:val="28"/>
                <w:lang w:val="vi-VN"/>
              </w:rPr>
              <w:t>4</w:t>
            </w:r>
            <w:r w:rsidR="00716183">
              <w:rPr>
                <w:sz w:val="28"/>
                <w:lang w:val="vi-VN"/>
              </w:rPr>
              <w:t xml:space="preserve"> </w:t>
            </w:r>
            <w:r w:rsidR="00716183" w:rsidRPr="00CF0706">
              <w:rPr>
                <w:sz w:val="28"/>
                <w:lang w:val="vi-VN"/>
              </w:rPr>
              <w:t>+</w:t>
            </w:r>
            <w:r w:rsidR="00716183">
              <w:rPr>
                <w:sz w:val="28"/>
                <w:lang w:val="vi-VN"/>
              </w:rPr>
              <w:t xml:space="preserve"> 62</w:t>
            </w:r>
            <w:r>
              <w:rPr>
                <w:sz w:val="28"/>
              </w:rPr>
              <w:t>= (</w:t>
            </w:r>
            <w:r w:rsidR="00070AAD">
              <w:rPr>
                <w:sz w:val="28"/>
                <w:lang w:val="vi-VN"/>
              </w:rPr>
              <w:t>138</w:t>
            </w:r>
            <w:r>
              <w:rPr>
                <w:sz w:val="28"/>
              </w:rPr>
              <w:t xml:space="preserve"> + </w:t>
            </w:r>
            <w:r w:rsidR="00070AAD">
              <w:rPr>
                <w:sz w:val="28"/>
                <w:lang w:val="vi-VN"/>
              </w:rPr>
              <w:t>62</w:t>
            </w:r>
            <w:r>
              <w:rPr>
                <w:sz w:val="28"/>
              </w:rPr>
              <w:t>) + (</w:t>
            </w:r>
            <w:r w:rsidR="00070AAD">
              <w:rPr>
                <w:sz w:val="28"/>
                <w:lang w:val="vi-VN"/>
              </w:rPr>
              <w:t>6</w:t>
            </w:r>
            <w:r>
              <w:rPr>
                <w:sz w:val="28"/>
              </w:rPr>
              <w:t xml:space="preserve">6 + </w:t>
            </w:r>
            <w:r w:rsidR="00070AAD">
              <w:rPr>
                <w:sz w:val="28"/>
                <w:lang w:val="vi-VN"/>
              </w:rPr>
              <w:t>134</w:t>
            </w:r>
            <w:r>
              <w:rPr>
                <w:sz w:val="28"/>
              </w:rPr>
              <w:t xml:space="preserve">) </w:t>
            </w:r>
          </w:p>
          <w:p w14:paraId="6EA4A651" w14:textId="7E59AAA4" w:rsidR="00DE4F9D" w:rsidRPr="00070AAD" w:rsidRDefault="00DE4F9D" w:rsidP="0051054E">
            <w:pPr>
              <w:rPr>
                <w:bCs/>
                <w:sz w:val="28"/>
                <w:szCs w:val="28"/>
                <w:lang w:val="vi-VN"/>
              </w:rPr>
            </w:pPr>
            <w:r>
              <w:rPr>
                <w:sz w:val="28"/>
              </w:rPr>
              <w:t xml:space="preserve">                                  = </w:t>
            </w:r>
            <w:r w:rsidR="00070AAD">
              <w:rPr>
                <w:sz w:val="28"/>
                <w:lang w:val="vi-VN"/>
              </w:rPr>
              <w:t>200</w:t>
            </w:r>
            <w:r>
              <w:rPr>
                <w:sz w:val="28"/>
              </w:rPr>
              <w:t xml:space="preserve"> + </w:t>
            </w:r>
            <w:r w:rsidR="00070AAD">
              <w:rPr>
                <w:sz w:val="28"/>
                <w:lang w:val="vi-VN"/>
              </w:rPr>
              <w:t>200</w:t>
            </w:r>
            <w:r>
              <w:rPr>
                <w:sz w:val="28"/>
              </w:rPr>
              <w:t xml:space="preserve"> = </w:t>
            </w:r>
            <w:r w:rsidR="00070AAD">
              <w:rPr>
                <w:sz w:val="28"/>
                <w:lang w:val="vi-VN"/>
              </w:rPr>
              <w:t>400</w:t>
            </w:r>
          </w:p>
        </w:tc>
        <w:tc>
          <w:tcPr>
            <w:tcW w:w="1214" w:type="dxa"/>
          </w:tcPr>
          <w:p w14:paraId="3D8D6F88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14:paraId="75FC82DA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369B39D9" w14:textId="77777777" w:rsidTr="0051054E">
        <w:tc>
          <w:tcPr>
            <w:tcW w:w="1278" w:type="dxa"/>
            <w:vMerge/>
          </w:tcPr>
          <w:p w14:paraId="5056E01B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2FE05BD4" w14:textId="565F0B23" w:rsidR="00DE4F9D" w:rsidRDefault="00DE4F9D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</w:t>
            </w:r>
            <w:r w:rsidRPr="00785327">
              <w:rPr>
                <w:sz w:val="28"/>
              </w:rPr>
              <w:t xml:space="preserve"> </w:t>
            </w:r>
            <w:r w:rsidR="00070AAD" w:rsidRPr="00070AAD">
              <w:rPr>
                <w:position w:val="-10"/>
              </w:rPr>
              <w:object w:dxaOrig="6020" w:dyaOrig="380" w14:anchorId="04BA2822">
                <v:shape id="_x0000_i1038" type="#_x0000_t75" style="width:319.5pt;height:21pt" o:ole="">
                  <v:imagedata r:id="rId31" o:title=""/>
                </v:shape>
                <o:OLEObject Type="Embed" ProgID="Equation.DSMT4" ShapeID="_x0000_i1038" DrawAspect="Content" ObjectID="_1665287124" r:id="rId32"/>
              </w:object>
            </w:r>
          </w:p>
        </w:tc>
        <w:tc>
          <w:tcPr>
            <w:tcW w:w="1214" w:type="dxa"/>
          </w:tcPr>
          <w:p w14:paraId="4D2F9CB2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588FC30C" w14:textId="77777777" w:rsidTr="0051054E">
        <w:tc>
          <w:tcPr>
            <w:tcW w:w="1278" w:type="dxa"/>
            <w:vMerge/>
          </w:tcPr>
          <w:p w14:paraId="7C0703DC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342BFA72" w14:textId="2C6FB113" w:rsidR="00DE4F9D" w:rsidRDefault="00DE4F9D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="00070AAD" w:rsidRPr="004F6277">
              <w:rPr>
                <w:position w:val="-22"/>
              </w:rPr>
              <w:object w:dxaOrig="5500" w:dyaOrig="580" w14:anchorId="22D73C06">
                <v:shape id="_x0000_i1039" type="#_x0000_t75" style="width:275.25pt;height:29.25pt" o:ole="">
                  <v:imagedata r:id="rId33" o:title=""/>
                </v:shape>
                <o:OLEObject Type="Embed" ProgID="Equation.DSMT4" ShapeID="_x0000_i1039" DrawAspect="Content" ObjectID="_1665287125" r:id="rId34"/>
              </w:object>
            </w:r>
          </w:p>
        </w:tc>
        <w:tc>
          <w:tcPr>
            <w:tcW w:w="1214" w:type="dxa"/>
          </w:tcPr>
          <w:p w14:paraId="1633B412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14:paraId="54060DE9" w14:textId="77777777" w:rsidTr="0051054E">
        <w:tc>
          <w:tcPr>
            <w:tcW w:w="1278" w:type="dxa"/>
            <w:vMerge w:val="restart"/>
          </w:tcPr>
          <w:p w14:paraId="1E3A7928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470" w:type="dxa"/>
          </w:tcPr>
          <w:p w14:paraId="2CE72ADA" w14:textId="06DFC513" w:rsidR="00070AAD" w:rsidRDefault="00DE4F9D" w:rsidP="0051054E">
            <w:pPr>
              <w:rPr>
                <w:sz w:val="28"/>
                <w:lang w:val="vi-VN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070AAD" w:rsidRPr="008B26F7">
              <w:rPr>
                <w:position w:val="-14"/>
                <w:sz w:val="28"/>
                <w:lang w:val="vi-VN"/>
              </w:rPr>
              <w:object w:dxaOrig="1880" w:dyaOrig="420" w14:anchorId="2C7CE997">
                <v:shape id="_x0000_i1040" type="#_x0000_t75" style="width:93.75pt;height:21pt" o:ole="">
                  <v:imagedata r:id="rId23" o:title=""/>
                </v:shape>
                <o:OLEObject Type="Embed" ProgID="Equation.DSMT4" ShapeID="_x0000_i1040" DrawAspect="Content" ObjectID="_1665287126" r:id="rId35"/>
              </w:object>
            </w:r>
          </w:p>
          <w:p w14:paraId="51981031" w14:textId="15B8642E" w:rsidR="00070AAD" w:rsidRDefault="00070AAD" w:rsidP="0051054E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 xml:space="preserve">            </w:t>
            </w:r>
            <w:r w:rsidRPr="00070AAD">
              <w:rPr>
                <w:position w:val="-6"/>
                <w:sz w:val="28"/>
                <w:lang w:val="vi-VN"/>
              </w:rPr>
              <w:object w:dxaOrig="1620" w:dyaOrig="300" w14:anchorId="51B1FAAC">
                <v:shape id="_x0000_i1041" type="#_x0000_t75" style="width:81pt;height:15pt" o:ole="">
                  <v:imagedata r:id="rId36" o:title=""/>
                </v:shape>
                <o:OLEObject Type="Embed" ProgID="Equation.DSMT4" ShapeID="_x0000_i1041" DrawAspect="Content" ObjectID="_1665287127" r:id="rId37"/>
              </w:object>
            </w:r>
          </w:p>
          <w:p w14:paraId="548E24E7" w14:textId="0EE197BC" w:rsidR="00070AAD" w:rsidRDefault="00070AAD" w:rsidP="0051054E">
            <w:r>
              <w:rPr>
                <w:lang w:val="vi-VN"/>
              </w:rPr>
              <w:t xml:space="preserve">              </w:t>
            </w:r>
            <w:r w:rsidRPr="004F6277">
              <w:rPr>
                <w:position w:val="-6"/>
              </w:rPr>
              <w:object w:dxaOrig="1520" w:dyaOrig="300" w14:anchorId="404830A1">
                <v:shape id="_x0000_i1042" type="#_x0000_t75" style="width:75.75pt;height:15pt" o:ole="">
                  <v:imagedata r:id="rId38" o:title=""/>
                </v:shape>
                <o:OLEObject Type="Embed" ProgID="Equation.DSMT4" ShapeID="_x0000_i1042" DrawAspect="Content" ObjectID="_1665287128" r:id="rId39"/>
              </w:object>
            </w:r>
          </w:p>
          <w:p w14:paraId="66ABCD5F" w14:textId="4E7CE20C" w:rsidR="00070AAD" w:rsidRDefault="00070AAD" w:rsidP="0051054E">
            <w:r>
              <w:rPr>
                <w:lang w:val="vi-VN"/>
              </w:rPr>
              <w:t xml:space="preserve">                        </w:t>
            </w:r>
            <w:r w:rsidRPr="004F6277">
              <w:rPr>
                <w:position w:val="-6"/>
              </w:rPr>
              <w:object w:dxaOrig="1520" w:dyaOrig="300" w14:anchorId="18AAF8C5">
                <v:shape id="_x0000_i1043" type="#_x0000_t75" style="width:75.75pt;height:15pt" o:ole="">
                  <v:imagedata r:id="rId40" o:title=""/>
                </v:shape>
                <o:OLEObject Type="Embed" ProgID="Equation.DSMT4" ShapeID="_x0000_i1043" DrawAspect="Content" ObjectID="_1665287129" r:id="rId41"/>
              </w:object>
            </w:r>
          </w:p>
          <w:p w14:paraId="65622AD2" w14:textId="78435F48" w:rsidR="00DE4F9D" w:rsidRPr="00070AAD" w:rsidRDefault="00070AAD" w:rsidP="0051054E">
            <w:pPr>
              <w:rPr>
                <w:sz w:val="28"/>
                <w:lang w:val="vi-VN"/>
              </w:rPr>
            </w:pPr>
            <w:r>
              <w:rPr>
                <w:lang w:val="vi-VN"/>
              </w:rPr>
              <w:t xml:space="preserve">                        </w:t>
            </w:r>
            <w:r w:rsidRPr="004F6277">
              <w:rPr>
                <w:position w:val="-6"/>
              </w:rPr>
              <w:object w:dxaOrig="740" w:dyaOrig="300" w14:anchorId="5D80610C">
                <v:shape id="_x0000_i1044" type="#_x0000_t75" style="width:36.75pt;height:15pt" o:ole="">
                  <v:imagedata r:id="rId42" o:title=""/>
                </v:shape>
                <o:OLEObject Type="Embed" ProgID="Equation.DSMT4" ShapeID="_x0000_i1044" DrawAspect="Content" ObjectID="_1665287130" r:id="rId43"/>
              </w:object>
            </w:r>
          </w:p>
        </w:tc>
        <w:tc>
          <w:tcPr>
            <w:tcW w:w="1214" w:type="dxa"/>
          </w:tcPr>
          <w:p w14:paraId="02119AA7" w14:textId="517937F9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275C72">
              <w:rPr>
                <w:sz w:val="28"/>
                <w:szCs w:val="28"/>
                <w:lang w:val="vi-VN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78669C68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14:paraId="138B3447" w14:textId="77777777"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14:paraId="5E6140F6" w14:textId="32651AA8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275C72">
              <w:rPr>
                <w:sz w:val="28"/>
                <w:szCs w:val="28"/>
                <w:lang w:val="vi-VN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DE4F9D" w14:paraId="0849D5D0" w14:textId="77777777" w:rsidTr="0051054E">
        <w:tc>
          <w:tcPr>
            <w:tcW w:w="1278" w:type="dxa"/>
            <w:vMerge/>
          </w:tcPr>
          <w:p w14:paraId="075076BE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42274E26" w14:textId="63CAB72F" w:rsidR="00070AAD" w:rsidRDefault="00DE4F9D" w:rsidP="00070AAD">
            <w:pPr>
              <w:rPr>
                <w:sz w:val="28"/>
                <w:szCs w:val="28"/>
                <w:lang w:val="vi-VN"/>
              </w:rPr>
            </w:pPr>
            <w:r w:rsidRPr="00070AAD">
              <w:rPr>
                <w:sz w:val="28"/>
                <w:szCs w:val="28"/>
              </w:rPr>
              <w:t xml:space="preserve">b) </w:t>
            </w:r>
            <w:r w:rsidR="00070AAD" w:rsidRPr="00070AAD">
              <w:rPr>
                <w:sz w:val="28"/>
                <w:lang w:val="vi-VN"/>
              </w:rPr>
              <w:t>1</w:t>
            </w:r>
            <w:r w:rsidR="00070AAD" w:rsidRPr="00070AAD">
              <w:rPr>
                <w:sz w:val="28"/>
                <w:szCs w:val="28"/>
                <w:lang w:val="vi-VN"/>
              </w:rPr>
              <w:t>25.2 - (22 - 3x</w:t>
            </w:r>
            <w:proofErr w:type="gramStart"/>
            <w:r w:rsidR="00070AAD" w:rsidRPr="00070AAD">
              <w:rPr>
                <w:sz w:val="28"/>
                <w:szCs w:val="28"/>
                <w:lang w:val="vi-VN"/>
              </w:rPr>
              <w:t>) :</w:t>
            </w:r>
            <w:proofErr w:type="gramEnd"/>
            <w:r w:rsidR="00070AAD" w:rsidRPr="00070AAD">
              <w:rPr>
                <w:sz w:val="28"/>
                <w:szCs w:val="28"/>
                <w:lang w:val="vi-VN"/>
              </w:rPr>
              <w:t xml:space="preserve"> 10 = 2</w:t>
            </w:r>
            <w:r w:rsidR="006A3724">
              <w:rPr>
                <w:sz w:val="28"/>
                <w:szCs w:val="28"/>
                <w:lang w:val="vi-VN"/>
              </w:rPr>
              <w:t>49</w:t>
            </w:r>
          </w:p>
          <w:p w14:paraId="0F9D0421" w14:textId="39B1D645" w:rsidR="00070AAD" w:rsidRDefault="00070AAD" w:rsidP="00070AAD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</w:t>
            </w:r>
            <w:r w:rsidRPr="00070AAD">
              <w:rPr>
                <w:bCs/>
                <w:sz w:val="28"/>
                <w:lang w:val="vi-VN"/>
              </w:rPr>
              <w:t>250</w:t>
            </w:r>
            <w:r w:rsidRPr="00070AAD">
              <w:rPr>
                <w:sz w:val="28"/>
                <w:szCs w:val="28"/>
                <w:lang w:val="vi-VN"/>
              </w:rPr>
              <w:t xml:space="preserve"> - (22 - 3x) : 10 = 2</w:t>
            </w:r>
            <w:r w:rsidR="006A3724">
              <w:rPr>
                <w:sz w:val="28"/>
                <w:szCs w:val="28"/>
                <w:lang w:val="vi-VN"/>
              </w:rPr>
              <w:t>49</w:t>
            </w:r>
          </w:p>
          <w:p w14:paraId="106DB164" w14:textId="08CE47CA" w:rsidR="00070AAD" w:rsidRDefault="00070AAD" w:rsidP="00070AAD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        </w:t>
            </w:r>
            <w:r w:rsidRPr="00070AAD">
              <w:rPr>
                <w:sz w:val="28"/>
                <w:szCs w:val="28"/>
                <w:lang w:val="vi-VN"/>
              </w:rPr>
              <w:t xml:space="preserve"> (22 - 3x) : 10 = </w:t>
            </w:r>
            <w:r>
              <w:rPr>
                <w:sz w:val="28"/>
                <w:szCs w:val="28"/>
                <w:lang w:val="vi-VN"/>
              </w:rPr>
              <w:t>1</w:t>
            </w:r>
          </w:p>
          <w:p w14:paraId="039BAD01" w14:textId="3F0D9852" w:rsidR="00070AAD" w:rsidRDefault="00070AAD" w:rsidP="00070AAD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                </w:t>
            </w:r>
            <w:r w:rsidRPr="00070AAD">
              <w:rPr>
                <w:sz w:val="28"/>
                <w:szCs w:val="28"/>
                <w:lang w:val="vi-VN"/>
              </w:rPr>
              <w:t>22 - 3x</w:t>
            </w:r>
            <w:r>
              <w:rPr>
                <w:sz w:val="28"/>
                <w:szCs w:val="28"/>
                <w:lang w:val="vi-VN"/>
              </w:rPr>
              <w:t xml:space="preserve">   = 10</w:t>
            </w:r>
          </w:p>
          <w:p w14:paraId="0799551D" w14:textId="30ECDD14" w:rsidR="00070AAD" w:rsidRPr="00070AAD" w:rsidRDefault="00070AAD" w:rsidP="00070AAD">
            <w:pPr>
              <w:rPr>
                <w:bCs/>
                <w:sz w:val="28"/>
                <w:szCs w:val="28"/>
                <w:lang w:val="vi-VN"/>
              </w:rPr>
            </w:pPr>
            <w:r w:rsidRPr="00070AAD">
              <w:rPr>
                <w:bCs/>
                <w:sz w:val="28"/>
                <w:szCs w:val="28"/>
                <w:lang w:val="vi-VN"/>
              </w:rPr>
              <w:t xml:space="preserve">                              3x  = 12</w:t>
            </w:r>
          </w:p>
          <w:p w14:paraId="476E6513" w14:textId="5EF5D72F" w:rsidR="00DE4F9D" w:rsidRPr="00070AAD" w:rsidRDefault="00070AAD" w:rsidP="0051054E">
            <w:pPr>
              <w:rPr>
                <w:bCs/>
                <w:sz w:val="28"/>
                <w:lang w:val="vi-VN"/>
              </w:rPr>
            </w:pPr>
            <w:r w:rsidRPr="00070AAD">
              <w:rPr>
                <w:bCs/>
                <w:sz w:val="28"/>
                <w:lang w:val="vi-VN"/>
              </w:rPr>
              <w:t xml:space="preserve">                                x  =  4</w:t>
            </w:r>
          </w:p>
        </w:tc>
        <w:tc>
          <w:tcPr>
            <w:tcW w:w="1214" w:type="dxa"/>
          </w:tcPr>
          <w:p w14:paraId="5E58964A" w14:textId="77777777" w:rsidR="00070AAD" w:rsidRDefault="00070AAD" w:rsidP="0051054E">
            <w:pPr>
              <w:jc w:val="center"/>
              <w:rPr>
                <w:sz w:val="28"/>
                <w:szCs w:val="28"/>
              </w:rPr>
            </w:pPr>
          </w:p>
          <w:p w14:paraId="65F4534C" w14:textId="77777777" w:rsidR="00070AAD" w:rsidRDefault="00070AAD" w:rsidP="0051054E">
            <w:pPr>
              <w:jc w:val="center"/>
              <w:rPr>
                <w:sz w:val="28"/>
                <w:szCs w:val="28"/>
              </w:rPr>
            </w:pPr>
          </w:p>
          <w:p w14:paraId="71285CC5" w14:textId="078A7698"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347BEDB9" w14:textId="77777777"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14:paraId="04C75B54" w14:textId="77777777" w:rsidR="00EB6725" w:rsidRDefault="00EB6725" w:rsidP="00070AAD">
            <w:pPr>
              <w:rPr>
                <w:sz w:val="28"/>
                <w:szCs w:val="28"/>
              </w:rPr>
            </w:pPr>
          </w:p>
          <w:p w14:paraId="6F075B63" w14:textId="77777777"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14:paraId="6014D0CF" w14:textId="77777777" w:rsidTr="007C6E82">
        <w:trPr>
          <w:trHeight w:val="1961"/>
        </w:trPr>
        <w:tc>
          <w:tcPr>
            <w:tcW w:w="1278" w:type="dxa"/>
            <w:vMerge/>
          </w:tcPr>
          <w:p w14:paraId="139C2EF5" w14:textId="77777777"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4963A2BA" w14:textId="4FEDF888" w:rsidR="00070AAD" w:rsidRDefault="00DE4F9D" w:rsidP="00070AAD">
            <w:pPr>
              <w:rPr>
                <w:sz w:val="28"/>
                <w:szCs w:val="28"/>
                <w:lang w:val="vi-VN"/>
              </w:rPr>
            </w:pPr>
            <w:r w:rsidRPr="00070AAD">
              <w:rPr>
                <w:sz w:val="28"/>
                <w:szCs w:val="28"/>
              </w:rPr>
              <w:t xml:space="preserve">c) </w:t>
            </w:r>
            <w:r w:rsidR="00070AAD" w:rsidRPr="00070AAD">
              <w:rPr>
                <w:sz w:val="28"/>
                <w:szCs w:val="28"/>
                <w:lang w:val="vi-VN"/>
              </w:rPr>
              <w:t>2.(3x - 17)</w:t>
            </w:r>
            <w:r w:rsidR="00070AAD" w:rsidRPr="00070AAD">
              <w:rPr>
                <w:sz w:val="28"/>
                <w:szCs w:val="28"/>
                <w:vertAlign w:val="superscript"/>
                <w:lang w:val="vi-VN"/>
              </w:rPr>
              <w:t>3</w:t>
            </w:r>
            <w:r w:rsidR="00070AAD" w:rsidRPr="00070AAD">
              <w:rPr>
                <w:sz w:val="28"/>
                <w:szCs w:val="28"/>
                <w:lang w:val="vi-VN"/>
              </w:rPr>
              <w:t xml:space="preserve"> = 128</w:t>
            </w:r>
          </w:p>
          <w:p w14:paraId="776446A7" w14:textId="13A1E707" w:rsidR="007C6E82" w:rsidRDefault="007C6E82" w:rsidP="00070AA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</w:t>
            </w:r>
            <w:r w:rsidRPr="00070AAD">
              <w:rPr>
                <w:sz w:val="28"/>
                <w:szCs w:val="28"/>
                <w:lang w:val="vi-VN"/>
              </w:rPr>
              <w:t>(3x - 17)</w:t>
            </w:r>
            <w:r w:rsidRPr="00070AAD">
              <w:rPr>
                <w:sz w:val="28"/>
                <w:szCs w:val="28"/>
                <w:vertAlign w:val="superscript"/>
                <w:lang w:val="vi-VN"/>
              </w:rPr>
              <w:t>3</w:t>
            </w:r>
            <w:r w:rsidRPr="00070AAD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= 64</w:t>
            </w:r>
          </w:p>
          <w:p w14:paraId="4528C338" w14:textId="6C8819F3" w:rsidR="007C6E82" w:rsidRDefault="007C6E82" w:rsidP="00070AAD">
            <w:pPr>
              <w:rPr>
                <w:sz w:val="28"/>
                <w:szCs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</w:t>
            </w:r>
            <w:r w:rsidRPr="00070AAD">
              <w:rPr>
                <w:sz w:val="28"/>
                <w:szCs w:val="28"/>
                <w:lang w:val="vi-VN"/>
              </w:rPr>
              <w:t>(3x - 17)</w:t>
            </w:r>
            <w:r w:rsidRPr="00070AAD">
              <w:rPr>
                <w:sz w:val="28"/>
                <w:szCs w:val="28"/>
                <w:vertAlign w:val="superscript"/>
                <w:lang w:val="vi-VN"/>
              </w:rPr>
              <w:t>3</w:t>
            </w:r>
            <w:r w:rsidRPr="00070AAD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= 4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</w:p>
          <w:p w14:paraId="3C58670E" w14:textId="2AB004DF" w:rsidR="007C6E82" w:rsidRDefault="007C6E82" w:rsidP="00070AAD">
            <w:pPr>
              <w:rPr>
                <w:bCs/>
                <w:sz w:val="28"/>
                <w:lang w:val="vi-VN"/>
              </w:rPr>
            </w:pPr>
            <w:r>
              <w:rPr>
                <w:b/>
                <w:sz w:val="28"/>
                <w:lang w:val="vi-VN"/>
              </w:rPr>
              <w:t xml:space="preserve">         </w:t>
            </w:r>
            <w:r w:rsidRPr="007C6E82">
              <w:rPr>
                <w:bCs/>
                <w:sz w:val="28"/>
                <w:lang w:val="vi-VN"/>
              </w:rPr>
              <w:t>3x – 17 = 4</w:t>
            </w:r>
          </w:p>
          <w:p w14:paraId="3DB79B08" w14:textId="163CCAA6" w:rsidR="007C6E82" w:rsidRDefault="007C6E82" w:rsidP="00070AAD">
            <w:pPr>
              <w:rPr>
                <w:bCs/>
                <w:sz w:val="28"/>
                <w:lang w:val="vi-VN"/>
              </w:rPr>
            </w:pPr>
            <w:r>
              <w:rPr>
                <w:bCs/>
                <w:sz w:val="28"/>
                <w:lang w:val="vi-VN"/>
              </w:rPr>
              <w:t xml:space="preserve">               3x  =  21</w:t>
            </w:r>
          </w:p>
          <w:p w14:paraId="5989E7A7" w14:textId="2CBD597E" w:rsidR="00DE4F9D" w:rsidRPr="007C6E82" w:rsidRDefault="007C6E82" w:rsidP="0051054E">
            <w:pPr>
              <w:rPr>
                <w:bCs/>
                <w:sz w:val="28"/>
                <w:lang w:val="vi-VN"/>
              </w:rPr>
            </w:pPr>
            <w:r>
              <w:rPr>
                <w:bCs/>
                <w:sz w:val="28"/>
                <w:lang w:val="vi-VN"/>
              </w:rPr>
              <w:t xml:space="preserve">                 x  =  7</w:t>
            </w:r>
          </w:p>
        </w:tc>
        <w:tc>
          <w:tcPr>
            <w:tcW w:w="1214" w:type="dxa"/>
          </w:tcPr>
          <w:p w14:paraId="6F7328F5" w14:textId="77777777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1A88DD91" w14:textId="51F8C7FB" w:rsidR="00DE4F9D" w:rsidRDefault="00DE4F9D" w:rsidP="007C6E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14:paraId="0FA8CCBC" w14:textId="78BF83B2"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14:paraId="662C3CAC" w14:textId="4A2079CF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5AEDE68B" w14:textId="77777777" w:rsidR="007C6E82" w:rsidRDefault="007C6E82" w:rsidP="0051054E">
            <w:pPr>
              <w:jc w:val="center"/>
              <w:rPr>
                <w:sz w:val="28"/>
                <w:szCs w:val="28"/>
              </w:rPr>
            </w:pPr>
          </w:p>
          <w:p w14:paraId="728E81C1" w14:textId="77777777" w:rsidR="00EB6725" w:rsidRDefault="00EB6725" w:rsidP="007C6E8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14:paraId="4915AAE0" w14:textId="77777777" w:rsidTr="0051054E">
        <w:tc>
          <w:tcPr>
            <w:tcW w:w="1278" w:type="dxa"/>
          </w:tcPr>
          <w:p w14:paraId="199B6D3E" w14:textId="77777777" w:rsidR="00DE4F9D" w:rsidRDefault="00EB6725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70" w:type="dxa"/>
          </w:tcPr>
          <w:p w14:paraId="7ABAA768" w14:textId="77777777" w:rsidR="00DE4F9D" w:rsidRDefault="00EB6725" w:rsidP="0051054E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ến</w:t>
            </w:r>
            <w:proofErr w:type="spellEnd"/>
            <w:r>
              <w:rPr>
                <w:sz w:val="28"/>
                <w:szCs w:val="28"/>
              </w:rPr>
              <w:t xml:space="preserve"> ý a</w:t>
            </w:r>
          </w:p>
          <w:p w14:paraId="65B53059" w14:textId="77777777" w:rsidR="00EB6725" w:rsidRDefault="00EB6725" w:rsidP="00EB6725">
            <w:pPr>
              <w:jc w:val="center"/>
              <w:rPr>
                <w:sz w:val="28"/>
                <w:szCs w:val="28"/>
              </w:rPr>
            </w:pPr>
            <w:r>
              <w:object w:dxaOrig="8670" w:dyaOrig="1580" w14:anchorId="07046757">
                <v:shape id="_x0000_i1045" type="#_x0000_t75" style="width:237pt;height:43.5pt" o:ole="">
                  <v:imagedata r:id="rId44" o:title=""/>
                </v:shape>
                <o:OLEObject Type="Embed" ProgID="PBrush" ShapeID="_x0000_i1045" DrawAspect="Content" ObjectID="_1665287131" r:id="rId45"/>
              </w:object>
            </w:r>
          </w:p>
        </w:tc>
        <w:tc>
          <w:tcPr>
            <w:tcW w:w="1214" w:type="dxa"/>
          </w:tcPr>
          <w:p w14:paraId="730CB200" w14:textId="4017B86B" w:rsidR="00DE4F9D" w:rsidRDefault="00275C72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1.0</w:t>
            </w:r>
            <w:r w:rsidR="00EB6725">
              <w:rPr>
                <w:sz w:val="28"/>
                <w:szCs w:val="28"/>
              </w:rPr>
              <w:t>đ</w:t>
            </w:r>
          </w:p>
        </w:tc>
      </w:tr>
      <w:tr w:rsidR="00EB6725" w14:paraId="09646E98" w14:textId="77777777" w:rsidTr="0051054E">
        <w:tc>
          <w:tcPr>
            <w:tcW w:w="1278" w:type="dxa"/>
          </w:tcPr>
          <w:p w14:paraId="5F493D66" w14:textId="77777777"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17C54CB8" w14:textId="77777777"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C </w:t>
            </w:r>
            <w:proofErr w:type="spellStart"/>
            <w:r>
              <w:rPr>
                <w:sz w:val="28"/>
              </w:rPr>
              <w:t>nằm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giữa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ha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A </w:t>
            </w:r>
            <w:proofErr w:type="spellStart"/>
            <w:r>
              <w:rPr>
                <w:sz w:val="28"/>
              </w:rPr>
              <w:t>và</w:t>
            </w:r>
            <w:proofErr w:type="spellEnd"/>
            <w:r>
              <w:rPr>
                <w:sz w:val="28"/>
              </w:rPr>
              <w:t xml:space="preserve"> B</w:t>
            </w:r>
          </w:p>
          <w:p w14:paraId="071D0072" w14:textId="762BEC4A" w:rsidR="00EB6725" w:rsidRDefault="00070AAD" w:rsidP="0051054E">
            <w:pPr>
              <w:rPr>
                <w:sz w:val="28"/>
                <w:szCs w:val="28"/>
              </w:rPr>
            </w:pPr>
            <w:r w:rsidRPr="00EB6725">
              <w:rPr>
                <w:position w:val="-48"/>
                <w:sz w:val="28"/>
                <w:szCs w:val="28"/>
                <w:lang w:val="vi-VN"/>
              </w:rPr>
              <w:object w:dxaOrig="2060" w:dyaOrig="1140" w14:anchorId="4EFD3844">
                <v:shape id="_x0000_i1046" type="#_x0000_t75" style="width:103.5pt;height:57pt" o:ole="">
                  <v:imagedata r:id="rId46" o:title=""/>
                </v:shape>
                <o:OLEObject Type="Embed" ProgID="Equation.DSMT4" ShapeID="_x0000_i1046" DrawAspect="Content" ObjectID="_1665287132" r:id="rId47"/>
              </w:object>
            </w:r>
          </w:p>
        </w:tc>
        <w:tc>
          <w:tcPr>
            <w:tcW w:w="1214" w:type="dxa"/>
          </w:tcPr>
          <w:p w14:paraId="7EA6C178" w14:textId="77777777"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  <w:r w:rsidR="00EB6725">
              <w:rPr>
                <w:sz w:val="28"/>
                <w:szCs w:val="28"/>
              </w:rPr>
              <w:t>đ</w:t>
            </w:r>
          </w:p>
          <w:p w14:paraId="5E59114D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19F9A8CB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19CD23DA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6DE52D32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0C03D08D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B6725" w14:paraId="70EB8C42" w14:textId="77777777" w:rsidTr="0051054E">
        <w:tc>
          <w:tcPr>
            <w:tcW w:w="1278" w:type="dxa"/>
          </w:tcPr>
          <w:p w14:paraId="6CF367A0" w14:textId="77777777"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14:paraId="50DB5DFC" w14:textId="77777777"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B </w:t>
            </w:r>
            <w:proofErr w:type="spellStart"/>
            <w:r w:rsidR="00E15350">
              <w:rPr>
                <w:sz w:val="28"/>
              </w:rPr>
              <w:t>nằm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giữa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hai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C </w:t>
            </w:r>
            <w:proofErr w:type="spellStart"/>
            <w:r w:rsidR="00E15350">
              <w:rPr>
                <w:sz w:val="28"/>
              </w:rPr>
              <w:t>và</w:t>
            </w:r>
            <w:proofErr w:type="spellEnd"/>
            <w:r w:rsidR="00E15350">
              <w:rPr>
                <w:sz w:val="28"/>
              </w:rPr>
              <w:t xml:space="preserve"> D</w:t>
            </w:r>
          </w:p>
          <w:p w14:paraId="0AB165F1" w14:textId="2D523F40" w:rsidR="00E15350" w:rsidRDefault="00070AAD" w:rsidP="0051054E">
            <w:pPr>
              <w:rPr>
                <w:sz w:val="28"/>
                <w:szCs w:val="28"/>
              </w:rPr>
            </w:pPr>
            <w:r w:rsidRPr="00E15350">
              <w:rPr>
                <w:position w:val="-70"/>
                <w:sz w:val="28"/>
                <w:szCs w:val="28"/>
                <w:lang w:val="vi-VN"/>
              </w:rPr>
              <w:object w:dxaOrig="2079" w:dyaOrig="1540" w14:anchorId="6364635D">
                <v:shape id="_x0000_i1047" type="#_x0000_t75" style="width:104.25pt;height:77.25pt" o:ole="">
                  <v:imagedata r:id="rId48" o:title=""/>
                </v:shape>
                <o:OLEObject Type="Embed" ProgID="Equation.DSMT4" ShapeID="_x0000_i1047" DrawAspect="Content" ObjectID="_1665287133" r:id="rId49"/>
              </w:object>
            </w:r>
          </w:p>
        </w:tc>
        <w:tc>
          <w:tcPr>
            <w:tcW w:w="1214" w:type="dxa"/>
          </w:tcPr>
          <w:p w14:paraId="52A07669" w14:textId="77777777"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5đ</w:t>
            </w:r>
          </w:p>
        </w:tc>
      </w:tr>
      <w:tr w:rsidR="00E15350" w14:paraId="06D60A75" w14:textId="77777777" w:rsidTr="0051054E">
        <w:tc>
          <w:tcPr>
            <w:tcW w:w="1278" w:type="dxa"/>
          </w:tcPr>
          <w:p w14:paraId="1770B252" w14:textId="77777777" w:rsidR="00E15350" w:rsidRDefault="00E15350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470" w:type="dxa"/>
          </w:tcPr>
          <w:p w14:paraId="4910FF2E" w14:textId="310EDAB5" w:rsidR="00E15350" w:rsidRDefault="007C6E82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Vì n ⁝ 2 nên chữ số tận cùng của n là một chữ số chẵn. (1)</w:t>
            </w:r>
          </w:p>
          <w:p w14:paraId="45951392" w14:textId="77777777" w:rsidR="007C6E82" w:rsidRDefault="007C6E82" w:rsidP="00E15350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>Vì n</w:t>
            </w:r>
            <w:r>
              <w:rPr>
                <w:sz w:val="28"/>
                <w:vertAlign w:val="superscript"/>
                <w:lang w:val="vi-VN"/>
              </w:rPr>
              <w:t>2</w:t>
            </w:r>
            <w:r>
              <w:rPr>
                <w:sz w:val="28"/>
                <w:lang w:val="vi-VN"/>
              </w:rPr>
              <w:t xml:space="preserve"> – n = n(n - 1) ⁝ 5. Do đó, n có chữ số tận cùng là 0; 5 hoặc n -1 có chữ số tận cùng là 0;5. Tức là n có chữ số tận cùng là 0; 5; 1; 6.                                                                            (2)</w:t>
            </w:r>
          </w:p>
          <w:p w14:paraId="30AED5FA" w14:textId="64934671" w:rsidR="007C6E82" w:rsidRPr="007C6E82" w:rsidRDefault="007C6E82" w:rsidP="00E15350">
            <w:pPr>
              <w:rPr>
                <w:sz w:val="28"/>
                <w:szCs w:val="22"/>
                <w:lang w:val="vi-VN"/>
              </w:rPr>
            </w:pPr>
            <w:r>
              <w:rPr>
                <w:sz w:val="28"/>
                <w:lang w:val="vi-VN"/>
              </w:rPr>
              <w:t>Từ (1) và (2) suy ra n có chữ số tận cùng là 0 hoặc 6</w:t>
            </w:r>
          </w:p>
        </w:tc>
        <w:tc>
          <w:tcPr>
            <w:tcW w:w="1214" w:type="dxa"/>
          </w:tcPr>
          <w:p w14:paraId="3E53ACB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14:paraId="2B15BA9A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7BA482C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713A0E84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14:paraId="5B4BD277" w14:textId="77777777"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</w:tbl>
    <w:p w14:paraId="5C5BDB35" w14:textId="77777777" w:rsidR="0051054E" w:rsidRPr="00806AF6" w:rsidRDefault="0051054E" w:rsidP="0051054E">
      <w:pPr>
        <w:rPr>
          <w:sz w:val="28"/>
          <w:szCs w:val="28"/>
          <w:lang w:val="vi-VN"/>
        </w:rPr>
      </w:pPr>
    </w:p>
    <w:p w14:paraId="4AF55CA4" w14:textId="77777777" w:rsidR="003227B7" w:rsidRPr="00D31A9D" w:rsidRDefault="003227B7" w:rsidP="003227B7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C428DB" w14:paraId="628EE00A" w14:textId="77777777" w:rsidTr="00C428DB">
        <w:tc>
          <w:tcPr>
            <w:tcW w:w="1908" w:type="dxa"/>
          </w:tcPr>
          <w:p w14:paraId="41EFD7FE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14:paraId="293E120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14:paraId="4D4564F6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14:paraId="7A3F1ED6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ười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ra </w:t>
            </w:r>
            <w:proofErr w:type="spellStart"/>
            <w:r w:rsidRPr="00C428DB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C428DB" w14:paraId="7B592292" w14:textId="77777777" w:rsidTr="00C428DB">
        <w:tc>
          <w:tcPr>
            <w:tcW w:w="1908" w:type="dxa"/>
          </w:tcPr>
          <w:p w14:paraId="1E35D9D8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14:paraId="12F2F0C3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0D0B32A6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01A2BA9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Thu </w:t>
            </w:r>
            <w:proofErr w:type="spellStart"/>
            <w:r w:rsidRPr="00C428DB">
              <w:rPr>
                <w:b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2683" w:type="dxa"/>
          </w:tcPr>
          <w:p w14:paraId="5ADBD8E3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3F1C6D9C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40A5C340" w14:textId="77777777"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Kim Nhung</w:t>
            </w:r>
          </w:p>
        </w:tc>
        <w:tc>
          <w:tcPr>
            <w:tcW w:w="2807" w:type="dxa"/>
          </w:tcPr>
          <w:p w14:paraId="32405654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693C9374" w14:textId="77777777"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14:paraId="53F1B928" w14:textId="3F177C1D" w:rsidR="00C428DB" w:rsidRPr="007C6E82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</w:t>
            </w:r>
            <w:r w:rsidR="007C6E82">
              <w:rPr>
                <w:b/>
                <w:sz w:val="28"/>
                <w:szCs w:val="28"/>
                <w:lang w:val="vi-VN"/>
              </w:rPr>
              <w:t>Mai Nga</w:t>
            </w:r>
          </w:p>
        </w:tc>
      </w:tr>
    </w:tbl>
    <w:p w14:paraId="25904296" w14:textId="77777777" w:rsidR="00340626" w:rsidRPr="00D31A9D" w:rsidRDefault="00340626">
      <w:pPr>
        <w:spacing w:after="200" w:line="276" w:lineRule="auto"/>
        <w:rPr>
          <w:lang w:val="vi-VN"/>
        </w:rPr>
      </w:pPr>
    </w:p>
    <w:sectPr w:rsidR="00340626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D359FA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7A44BA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ED401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4"/>
  </w:num>
  <w:num w:numId="3">
    <w:abstractNumId w:val="0"/>
  </w:num>
  <w:num w:numId="4">
    <w:abstractNumId w:val="16"/>
  </w:num>
  <w:num w:numId="5">
    <w:abstractNumId w:val="2"/>
  </w:num>
  <w:num w:numId="6">
    <w:abstractNumId w:val="22"/>
  </w:num>
  <w:num w:numId="7">
    <w:abstractNumId w:val="18"/>
  </w:num>
  <w:num w:numId="8">
    <w:abstractNumId w:val="19"/>
  </w:num>
  <w:num w:numId="9">
    <w:abstractNumId w:val="4"/>
  </w:num>
  <w:num w:numId="10">
    <w:abstractNumId w:val="14"/>
  </w:num>
  <w:num w:numId="11">
    <w:abstractNumId w:val="3"/>
  </w:num>
  <w:num w:numId="12">
    <w:abstractNumId w:val="12"/>
  </w:num>
  <w:num w:numId="13">
    <w:abstractNumId w:val="17"/>
  </w:num>
  <w:num w:numId="14">
    <w:abstractNumId w:val="10"/>
  </w:num>
  <w:num w:numId="15">
    <w:abstractNumId w:val="13"/>
  </w:num>
  <w:num w:numId="16">
    <w:abstractNumId w:val="23"/>
  </w:num>
  <w:num w:numId="17">
    <w:abstractNumId w:val="25"/>
  </w:num>
  <w:num w:numId="18">
    <w:abstractNumId w:val="6"/>
  </w:num>
  <w:num w:numId="19">
    <w:abstractNumId w:val="9"/>
  </w:num>
  <w:num w:numId="20">
    <w:abstractNumId w:val="1"/>
  </w:num>
  <w:num w:numId="21">
    <w:abstractNumId w:val="8"/>
  </w:num>
  <w:num w:numId="22">
    <w:abstractNumId w:val="15"/>
  </w:num>
  <w:num w:numId="23">
    <w:abstractNumId w:val="7"/>
  </w:num>
  <w:num w:numId="24">
    <w:abstractNumId w:val="11"/>
  </w:num>
  <w:num w:numId="25">
    <w:abstractNumId w:val="21"/>
  </w:num>
  <w:num w:numId="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51412"/>
    <w:rsid w:val="000024FE"/>
    <w:rsid w:val="00007080"/>
    <w:rsid w:val="000178CD"/>
    <w:rsid w:val="00025A50"/>
    <w:rsid w:val="00070AAD"/>
    <w:rsid w:val="0012584F"/>
    <w:rsid w:val="001E6D3E"/>
    <w:rsid w:val="002612AC"/>
    <w:rsid w:val="00271AD0"/>
    <w:rsid w:val="00275C72"/>
    <w:rsid w:val="00285A40"/>
    <w:rsid w:val="002B2BBE"/>
    <w:rsid w:val="003227B7"/>
    <w:rsid w:val="00340626"/>
    <w:rsid w:val="00342327"/>
    <w:rsid w:val="00351412"/>
    <w:rsid w:val="00373620"/>
    <w:rsid w:val="003957BA"/>
    <w:rsid w:val="003B54A8"/>
    <w:rsid w:val="00461814"/>
    <w:rsid w:val="004658C9"/>
    <w:rsid w:val="004C06B7"/>
    <w:rsid w:val="004D452A"/>
    <w:rsid w:val="004E3769"/>
    <w:rsid w:val="0051054E"/>
    <w:rsid w:val="00592666"/>
    <w:rsid w:val="00593821"/>
    <w:rsid w:val="005D290F"/>
    <w:rsid w:val="006265CF"/>
    <w:rsid w:val="006603DD"/>
    <w:rsid w:val="00676E0D"/>
    <w:rsid w:val="006A3724"/>
    <w:rsid w:val="006A6EEA"/>
    <w:rsid w:val="006D17ED"/>
    <w:rsid w:val="006F561F"/>
    <w:rsid w:val="00716183"/>
    <w:rsid w:val="0072694A"/>
    <w:rsid w:val="00752793"/>
    <w:rsid w:val="007C6E82"/>
    <w:rsid w:val="007F617D"/>
    <w:rsid w:val="00802797"/>
    <w:rsid w:val="00815D44"/>
    <w:rsid w:val="008666A0"/>
    <w:rsid w:val="00874094"/>
    <w:rsid w:val="0088061B"/>
    <w:rsid w:val="008B26F7"/>
    <w:rsid w:val="008F22E6"/>
    <w:rsid w:val="008F5A5E"/>
    <w:rsid w:val="00921B34"/>
    <w:rsid w:val="00957511"/>
    <w:rsid w:val="00964F10"/>
    <w:rsid w:val="00A35EFE"/>
    <w:rsid w:val="00A56658"/>
    <w:rsid w:val="00A93697"/>
    <w:rsid w:val="00AC0637"/>
    <w:rsid w:val="00B609E6"/>
    <w:rsid w:val="00BD43E7"/>
    <w:rsid w:val="00C428DB"/>
    <w:rsid w:val="00C7441A"/>
    <w:rsid w:val="00CE66DF"/>
    <w:rsid w:val="00CF0706"/>
    <w:rsid w:val="00D31A9D"/>
    <w:rsid w:val="00D74AB7"/>
    <w:rsid w:val="00DE4F9D"/>
    <w:rsid w:val="00E044B4"/>
    <w:rsid w:val="00E15350"/>
    <w:rsid w:val="00E16F3B"/>
    <w:rsid w:val="00E3006E"/>
    <w:rsid w:val="00E439C3"/>
    <w:rsid w:val="00E72FB7"/>
    <w:rsid w:val="00E93696"/>
    <w:rsid w:val="00EB35C5"/>
    <w:rsid w:val="00EB6725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DE63E"/>
  <w15:docId w15:val="{247EDF55-5B8A-4E40-993A-B9036C494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4</Pages>
  <Words>795</Words>
  <Characters>453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jeff lol</cp:lastModifiedBy>
  <cp:revision>9</cp:revision>
  <cp:lastPrinted>2020-10-26T23:57:00Z</cp:lastPrinted>
  <dcterms:created xsi:type="dcterms:W3CDTF">2020-10-17T19:37:00Z</dcterms:created>
  <dcterms:modified xsi:type="dcterms:W3CDTF">2020-10-26T23:58:00Z</dcterms:modified>
</cp:coreProperties>
</file>